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0A84" w:rsidRPr="000F1769" w:rsidRDefault="000F1769" w:rsidP="000F1769">
      <w:pPr>
        <w:pStyle w:val="10"/>
        <w:spacing w:after="100" w:afterAutospacing="1"/>
        <w:ind w:firstLine="851"/>
        <w:jc w:val="both"/>
        <w:rPr>
          <w:lang w:val="ru-RU" w:eastAsia="ru-RU"/>
        </w:rPr>
      </w:pPr>
      <w:bookmarkStart w:id="0" w:name="_Toc304836321"/>
      <w:r w:rsidRPr="000F1769">
        <w:rPr>
          <w:lang w:val="ru-RU" w:eastAsia="ru-RU"/>
        </w:rPr>
        <w:t>4. Экономическая часть</w:t>
      </w:r>
    </w:p>
    <w:p w:rsidR="007E77F5" w:rsidRPr="000F1769" w:rsidRDefault="00863973" w:rsidP="000F1769">
      <w:pPr>
        <w:pStyle w:val="2"/>
        <w:spacing w:after="100" w:afterAutospacing="1"/>
        <w:ind w:firstLine="851"/>
        <w:jc w:val="both"/>
        <w:rPr>
          <w:szCs w:val="28"/>
        </w:rPr>
      </w:pPr>
      <w:bookmarkStart w:id="1" w:name="_Toc323949721"/>
      <w:bookmarkStart w:id="2" w:name="_Toc324263261"/>
      <w:bookmarkStart w:id="3" w:name="_Toc327707683"/>
      <w:r w:rsidRPr="000F1769">
        <w:rPr>
          <w:szCs w:val="28"/>
        </w:rPr>
        <w:t xml:space="preserve">4.1 </w:t>
      </w:r>
      <w:r w:rsidR="007E77F5" w:rsidRPr="000F1769">
        <w:rPr>
          <w:szCs w:val="28"/>
        </w:rPr>
        <w:t>Введение</w:t>
      </w:r>
      <w:bookmarkEnd w:id="1"/>
      <w:bookmarkEnd w:id="2"/>
      <w:bookmarkEnd w:id="3"/>
    </w:p>
    <w:p w:rsidR="00AF1B7F" w:rsidRDefault="007E77F5" w:rsidP="000F1769">
      <w:pPr>
        <w:spacing w:after="100" w:afterAutospacing="1"/>
        <w:ind w:firstLine="851"/>
        <w:contextualSpacing/>
        <w:rPr>
          <w:szCs w:val="28"/>
        </w:rPr>
      </w:pPr>
      <w:r w:rsidRPr="000F1769">
        <w:rPr>
          <w:szCs w:val="28"/>
        </w:rPr>
        <w:t xml:space="preserve">Дипломный проект посвящен разработке  и реализации </w:t>
      </w:r>
      <w:r w:rsidR="00AF1B7F">
        <w:rPr>
          <w:szCs w:val="28"/>
        </w:rPr>
        <w:t>системы микропроцессорной централизации (МПЦ) стрелок и сигналов станций железнодорожного транспорта. Разраб</w:t>
      </w:r>
      <w:r w:rsidR="00B428CD">
        <w:rPr>
          <w:szCs w:val="28"/>
        </w:rPr>
        <w:t>атываемый</w:t>
      </w:r>
      <w:r w:rsidR="00AF1B7F">
        <w:rPr>
          <w:szCs w:val="28"/>
        </w:rPr>
        <w:t xml:space="preserve"> комплекс программ разделен на две подсистемы, одна из которых представляет</w:t>
      </w:r>
      <w:r w:rsidR="00B428CD">
        <w:rPr>
          <w:szCs w:val="28"/>
        </w:rPr>
        <w:t xml:space="preserve"> собой</w:t>
      </w:r>
      <w:r w:rsidR="00AF1B7F">
        <w:rPr>
          <w:szCs w:val="28"/>
        </w:rPr>
        <w:t xml:space="preserve"> непосредтсвенно МПЦ для станции метрополитена «примерная», вторая предназначена для автоматизированого проектирования МПЦ для любой станции </w:t>
      </w:r>
      <w:r w:rsidR="00B428CD">
        <w:rPr>
          <w:szCs w:val="28"/>
        </w:rPr>
        <w:t>железнодорожного транспорта на основе ее схематического плана. Таким образом, первая подсистема демонстрирует возможности компании для потенциальных заказчиков и разработана, в основном, для рекламных целей, вторая представляет собой сложный комплекс программ, находящийся в разработке на момент написания данной работы.</w:t>
      </w:r>
    </w:p>
    <w:p w:rsidR="007E77F5" w:rsidRPr="000F1769" w:rsidRDefault="00B428CD" w:rsidP="000F1769">
      <w:pPr>
        <w:spacing w:after="100" w:afterAutospacing="1"/>
        <w:ind w:firstLine="851"/>
        <w:contextualSpacing/>
        <w:rPr>
          <w:szCs w:val="28"/>
        </w:rPr>
      </w:pPr>
      <w:r>
        <w:t xml:space="preserve">На сегодняшний день существует большое число уже </w:t>
      </w:r>
      <w:proofErr w:type="gramStart"/>
      <w:r>
        <w:t>разработанных</w:t>
      </w:r>
      <w:proofErr w:type="gramEnd"/>
      <w:r>
        <w:t xml:space="preserve"> и эксплуатируемых в России МПЦ</w:t>
      </w:r>
      <w:r>
        <w:rPr>
          <w:szCs w:val="28"/>
        </w:rPr>
        <w:t xml:space="preserve">, каждая из которых имеет свои преимущества и недостатки. </w:t>
      </w:r>
      <w:r w:rsidR="00596999">
        <w:rPr>
          <w:szCs w:val="28"/>
        </w:rPr>
        <w:t>Основной деятельностью компан</w:t>
      </w:r>
      <w:proofErr w:type="gramStart"/>
      <w:r w:rsidR="00596999">
        <w:rPr>
          <w:szCs w:val="28"/>
        </w:rPr>
        <w:t>ии ООО</w:t>
      </w:r>
      <w:proofErr w:type="gramEnd"/>
      <w:r w:rsidR="00596999">
        <w:rPr>
          <w:szCs w:val="28"/>
        </w:rPr>
        <w:t xml:space="preserve"> «Поливид» является внедрение готовых МПЦ</w:t>
      </w:r>
      <w:r w:rsidR="005A4AAF">
        <w:rPr>
          <w:szCs w:val="28"/>
        </w:rPr>
        <w:t xml:space="preserve">, разработанных компанией </w:t>
      </w:r>
      <w:r w:rsidR="005A4AAF">
        <w:t>ООО «Сектор»</w:t>
      </w:r>
      <w:r w:rsidR="005A4AAF">
        <w:t>,</w:t>
      </w:r>
      <w:r w:rsidR="00596999">
        <w:rPr>
          <w:szCs w:val="28"/>
        </w:rPr>
        <w:t xml:space="preserve"> непосредственно на железнодорожные станции. Разработка собтсвенной автоматизированной системы проектирвания МПЦ может быть выгодной в долгосрочной перспективе – в случае успешного прохождения испытаний и сертификации. </w:t>
      </w:r>
    </w:p>
    <w:p w:rsidR="007E77F5" w:rsidRPr="000F1769" w:rsidRDefault="007E77F5" w:rsidP="000F1769">
      <w:pPr>
        <w:pStyle w:val="2"/>
        <w:spacing w:after="100" w:afterAutospacing="1"/>
        <w:ind w:firstLine="851"/>
        <w:jc w:val="both"/>
        <w:rPr>
          <w:b w:val="0"/>
          <w:bCs w:val="0"/>
          <w:szCs w:val="28"/>
        </w:rPr>
      </w:pPr>
      <w:bookmarkStart w:id="4" w:name="id.2f60771d5f4f"/>
      <w:bookmarkStart w:id="5" w:name="_Toc321866926"/>
      <w:bookmarkStart w:id="6" w:name="_Toc322508071"/>
      <w:bookmarkStart w:id="7" w:name="_Toc323949722"/>
      <w:bookmarkStart w:id="8" w:name="_Toc324263262"/>
      <w:bookmarkStart w:id="9" w:name="_Toc327707684"/>
      <w:bookmarkEnd w:id="4"/>
      <w:r w:rsidRPr="000F1769">
        <w:rPr>
          <w:szCs w:val="28"/>
        </w:rPr>
        <w:t>4.</w:t>
      </w:r>
      <w:r w:rsidR="00863973" w:rsidRPr="000F1769">
        <w:rPr>
          <w:szCs w:val="28"/>
        </w:rPr>
        <w:t>2</w:t>
      </w:r>
      <w:r w:rsidRPr="000F1769">
        <w:rPr>
          <w:szCs w:val="28"/>
        </w:rPr>
        <w:t xml:space="preserve"> Основные этапы проекта разработки программного продукта</w:t>
      </w:r>
      <w:bookmarkEnd w:id="5"/>
      <w:bookmarkEnd w:id="6"/>
      <w:bookmarkEnd w:id="7"/>
      <w:bookmarkEnd w:id="8"/>
      <w:bookmarkEnd w:id="9"/>
    </w:p>
    <w:p w:rsidR="0007667F" w:rsidRPr="000F1769" w:rsidRDefault="007E77F5" w:rsidP="000F1769">
      <w:pPr>
        <w:pStyle w:val="af8"/>
        <w:spacing w:after="100" w:afterAutospacing="1"/>
        <w:contextualSpacing/>
        <w:rPr>
          <w:rFonts w:eastAsia="TimesNewRoman"/>
          <w:szCs w:val="28"/>
        </w:rPr>
      </w:pPr>
      <w:r w:rsidRPr="000F1769">
        <w:rPr>
          <w:rFonts w:eastAsia="TimesNewRoman"/>
          <w:szCs w:val="28"/>
        </w:rPr>
        <w:t>Разработка ПП разбивается на следующие этапы (стадии): техническое задание; эскизный проект; технический проект; рабочий проект;</w:t>
      </w:r>
      <w:r w:rsidR="00596999">
        <w:rPr>
          <w:rFonts w:eastAsia="TimesNewRoman"/>
          <w:szCs w:val="28"/>
          <w:lang w:val="ru-RU"/>
        </w:rPr>
        <w:t xml:space="preserve"> опытная эксплуатация</w:t>
      </w:r>
      <w:r w:rsidR="00596999" w:rsidRPr="00596999">
        <w:rPr>
          <w:rFonts w:eastAsia="TimesNewRoman"/>
          <w:szCs w:val="28"/>
          <w:lang w:val="ru-RU"/>
        </w:rPr>
        <w:t>;</w:t>
      </w:r>
      <w:r w:rsidRPr="000F1769">
        <w:rPr>
          <w:rFonts w:eastAsia="TimesNewRoman"/>
          <w:szCs w:val="28"/>
        </w:rPr>
        <w:t xml:space="preserve"> внедрение. </w:t>
      </w:r>
    </w:p>
    <w:p w:rsidR="00D82DF8" w:rsidRPr="000F1769" w:rsidRDefault="007E77F5" w:rsidP="000F1769">
      <w:pPr>
        <w:pStyle w:val="af8"/>
        <w:contextualSpacing/>
        <w:rPr>
          <w:rFonts w:eastAsia="TimesNewRoman"/>
          <w:szCs w:val="28"/>
        </w:rPr>
      </w:pPr>
      <w:r w:rsidRPr="000F1769">
        <w:rPr>
          <w:rFonts w:eastAsia="TimesNewRoman"/>
          <w:szCs w:val="28"/>
        </w:rPr>
        <w:t>В таблице 4.1 можно посмотрет</w:t>
      </w:r>
      <w:r w:rsidR="00D82DF8" w:rsidRPr="000F1769">
        <w:rPr>
          <w:rFonts w:eastAsia="TimesNewRoman"/>
          <w:szCs w:val="28"/>
        </w:rPr>
        <w:t>ь содержание каждого из этапов.</w:t>
      </w:r>
    </w:p>
    <w:p w:rsidR="00596999" w:rsidRDefault="00596999" w:rsidP="00797CA1">
      <w:pPr>
        <w:pStyle w:val="af8"/>
        <w:ind w:firstLine="0"/>
        <w:contextualSpacing/>
        <w:rPr>
          <w:bCs/>
          <w:szCs w:val="28"/>
          <w:lang w:val="ru-RU"/>
        </w:rPr>
      </w:pPr>
    </w:p>
    <w:p w:rsidR="007E77F5" w:rsidRPr="000F1769" w:rsidRDefault="007E77F5" w:rsidP="000F1769">
      <w:pPr>
        <w:pStyle w:val="af8"/>
        <w:contextualSpacing/>
        <w:rPr>
          <w:rFonts w:eastAsia="TimesNewRoman"/>
          <w:szCs w:val="28"/>
        </w:rPr>
      </w:pPr>
      <w:r w:rsidRPr="000F1769">
        <w:rPr>
          <w:bCs/>
          <w:szCs w:val="28"/>
        </w:rPr>
        <w:lastRenderedPageBreak/>
        <w:t>Таблица 4.1− Основные этапы разработки ПП.</w:t>
      </w:r>
    </w:p>
    <w:tbl>
      <w:tblPr>
        <w:tblW w:w="4793" w:type="pct"/>
        <w:tblInd w:w="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3"/>
        <w:gridCol w:w="7407"/>
      </w:tblGrid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596999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</w:rPr>
              <w:t>Этап</w:t>
            </w:r>
            <w:r>
              <w:rPr>
                <w:sz w:val="28"/>
                <w:szCs w:val="28"/>
                <w:lang w:val="ru-RU"/>
              </w:rPr>
              <w:t xml:space="preserve"> разработки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Содержание работ</w:t>
            </w:r>
          </w:p>
        </w:tc>
      </w:tr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Техническое задание (ТЗ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bookmarkStart w:id="10" w:name="_Toc323949723"/>
            <w:r w:rsidRPr="005A4AAF">
              <w:rPr>
                <w:sz w:val="28"/>
                <w:szCs w:val="28"/>
                <w:lang w:val="ru-RU"/>
              </w:rPr>
              <w:t xml:space="preserve">Предпроектное исследование </w:t>
            </w:r>
            <w:r>
              <w:rPr>
                <w:sz w:val="28"/>
                <w:szCs w:val="28"/>
                <w:lang w:val="ru-RU"/>
              </w:rPr>
              <w:t>алгоритмов работы готовых систем МПЦ</w:t>
            </w:r>
            <w:r w:rsidRPr="005A4AAF">
              <w:rPr>
                <w:sz w:val="28"/>
                <w:szCs w:val="28"/>
                <w:lang w:val="ru-RU"/>
              </w:rPr>
              <w:t xml:space="preserve">. </w:t>
            </w:r>
            <w:r w:rsidRPr="000F1769">
              <w:rPr>
                <w:sz w:val="28"/>
                <w:szCs w:val="28"/>
                <w:lang w:val="ru-RU"/>
              </w:rPr>
              <w:t>Постановка задачи, выбор основных требований. Расчёт технико-экономического обоснования разработки. Выбор технологии программирования</w:t>
            </w:r>
            <w:r>
              <w:rPr>
                <w:sz w:val="28"/>
                <w:szCs w:val="28"/>
                <w:lang w:val="ru-RU"/>
              </w:rPr>
              <w:t xml:space="preserve">. </w:t>
            </w:r>
            <w:r w:rsidRPr="000F1769">
              <w:rPr>
                <w:sz w:val="28"/>
                <w:szCs w:val="28"/>
              </w:rPr>
              <w:t>Разработка календарного плана выполнения работ.</w:t>
            </w:r>
            <w:bookmarkEnd w:id="10"/>
            <w:r w:rsidRPr="000F1769">
              <w:rPr>
                <w:sz w:val="28"/>
                <w:szCs w:val="28"/>
              </w:rPr>
              <w:t xml:space="preserve"> </w:t>
            </w:r>
          </w:p>
        </w:tc>
      </w:tr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Эскизный проект (ЭП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5A4AAF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Разработка структуры программного продукта. Формирование структуры и формы представления входных и выходных данных. </w:t>
            </w:r>
            <w:r>
              <w:rPr>
                <w:sz w:val="28"/>
                <w:szCs w:val="28"/>
                <w:lang w:val="ru-RU"/>
              </w:rPr>
              <w:t>Утверждение</w:t>
            </w:r>
            <w:r w:rsidRPr="000F1769">
              <w:rPr>
                <w:sz w:val="28"/>
                <w:szCs w:val="28"/>
                <w:lang w:val="ru-RU"/>
              </w:rPr>
              <w:t xml:space="preserve"> общих алгоритмов </w:t>
            </w:r>
            <w:r>
              <w:rPr>
                <w:sz w:val="28"/>
                <w:szCs w:val="28"/>
                <w:lang w:val="ru-RU"/>
              </w:rPr>
              <w:t>работы системы</w:t>
            </w:r>
            <w:r w:rsidRPr="000F1769">
              <w:rPr>
                <w:sz w:val="28"/>
                <w:szCs w:val="28"/>
                <w:lang w:val="ru-RU"/>
              </w:rPr>
              <w:t xml:space="preserve">. Выработка плана внедрения системы. Создание пояснительной записки в соответствии с ГОСТ. </w:t>
            </w:r>
          </w:p>
        </w:tc>
      </w:tr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5A4AAF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5A4AAF">
              <w:rPr>
                <w:sz w:val="28"/>
                <w:szCs w:val="28"/>
                <w:lang w:val="ru-RU"/>
              </w:rPr>
              <w:t>Технический проект (ТП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5A4AAF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Разработка конкретных алгоритмов </w:t>
            </w:r>
            <w:r>
              <w:rPr>
                <w:sz w:val="28"/>
                <w:szCs w:val="28"/>
                <w:lang w:val="ru-RU"/>
              </w:rPr>
              <w:t>работы системы</w:t>
            </w:r>
            <w:r w:rsidRPr="000F1769">
              <w:rPr>
                <w:sz w:val="28"/>
                <w:szCs w:val="28"/>
                <w:lang w:val="ru-RU"/>
              </w:rPr>
              <w:t xml:space="preserve">, структуры программы, пояснительной записки. Выбор среды программирования, конфигурации технических средств. Создание программной документации в соответствии с ГОСТ. </w:t>
            </w:r>
            <w:r w:rsidRPr="0002388B">
              <w:rPr>
                <w:sz w:val="28"/>
                <w:szCs w:val="28"/>
                <w:lang w:val="ru-RU"/>
              </w:rPr>
              <w:t>Согласование и утверждение технического проекта.</w:t>
            </w:r>
            <w:r>
              <w:rPr>
                <w:sz w:val="28"/>
                <w:szCs w:val="28"/>
                <w:lang w:val="ru-RU"/>
              </w:rPr>
              <w:t xml:space="preserve"> Реализация </w:t>
            </w:r>
            <w:r w:rsidR="0002388B">
              <w:rPr>
                <w:sz w:val="28"/>
                <w:szCs w:val="28"/>
                <w:lang w:val="ru-RU"/>
              </w:rPr>
              <w:t>МПЦ для примерной упрощенной станции железнодорожного транспорта в рекламных целях.</w:t>
            </w:r>
          </w:p>
        </w:tc>
      </w:tr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Рабочий проект (РП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Реализация </w:t>
            </w:r>
            <w:r w:rsidR="0002388B">
              <w:rPr>
                <w:sz w:val="28"/>
                <w:szCs w:val="28"/>
                <w:lang w:val="ru-RU"/>
              </w:rPr>
              <w:t>комплекса программ для автоматизировангного проектирования систем МПЦ.</w:t>
            </w:r>
            <w:r w:rsidRPr="000F1769">
              <w:rPr>
                <w:sz w:val="28"/>
                <w:szCs w:val="28"/>
                <w:lang w:val="ru-RU"/>
              </w:rPr>
              <w:t xml:space="preserve"> Разработка программной документации и методики испытаний. Проведение всех видов испытаний. Сдача проекта в опытную эксплуатацию.</w:t>
            </w:r>
          </w:p>
        </w:tc>
      </w:tr>
      <w:tr w:rsidR="00797CA1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97CA1" w:rsidRPr="005A4AAF" w:rsidRDefault="00AB6855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пытная эксплуатация (ОЭ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97CA1" w:rsidRPr="005A4AAF" w:rsidRDefault="00AB685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пытная эксплуатация продукта, проведение испытаний, правка ошибок.</w:t>
            </w:r>
          </w:p>
        </w:tc>
      </w:tr>
      <w:tr w:rsidR="00AB6855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AB6855" w:rsidRPr="000F1769" w:rsidRDefault="00AB6855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Документация и внедрение (В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AB6855" w:rsidRDefault="00AB685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Сертификация программного продукта. </w:t>
            </w:r>
            <w:r w:rsidRPr="0002388B">
              <w:rPr>
                <w:sz w:val="28"/>
                <w:szCs w:val="28"/>
                <w:lang w:val="ru-RU"/>
              </w:rPr>
              <w:t xml:space="preserve">Подготовка и передача </w:t>
            </w:r>
            <w:r>
              <w:rPr>
                <w:sz w:val="28"/>
                <w:szCs w:val="28"/>
                <w:lang w:val="ru-RU"/>
              </w:rPr>
              <w:t>системы</w:t>
            </w:r>
            <w:r w:rsidRPr="0002388B">
              <w:rPr>
                <w:sz w:val="28"/>
                <w:szCs w:val="28"/>
                <w:lang w:val="ru-RU"/>
              </w:rPr>
              <w:t xml:space="preserve"> и </w:t>
            </w:r>
            <w:r>
              <w:rPr>
                <w:sz w:val="28"/>
                <w:szCs w:val="28"/>
                <w:lang w:val="ru-RU"/>
              </w:rPr>
              <w:t>соответсвующей</w:t>
            </w:r>
            <w:r w:rsidRPr="0002388B">
              <w:rPr>
                <w:sz w:val="28"/>
                <w:szCs w:val="28"/>
                <w:lang w:val="ru-RU"/>
              </w:rPr>
              <w:t xml:space="preserve"> документации для </w:t>
            </w:r>
            <w:r w:rsidRPr="0002388B">
              <w:rPr>
                <w:sz w:val="28"/>
                <w:szCs w:val="28"/>
                <w:lang w:val="ru-RU"/>
              </w:rPr>
              <w:lastRenderedPageBreak/>
              <w:t xml:space="preserve">оформления и утверждения акта о </w:t>
            </w:r>
            <w:r>
              <w:rPr>
                <w:sz w:val="28"/>
                <w:szCs w:val="28"/>
                <w:lang w:val="ru-RU"/>
              </w:rPr>
              <w:t xml:space="preserve">возможности </w:t>
            </w:r>
            <w:proofErr w:type="gramStart"/>
            <w:r>
              <w:rPr>
                <w:sz w:val="28"/>
                <w:szCs w:val="28"/>
                <w:lang w:val="ru-RU"/>
              </w:rPr>
              <w:t>использования</w:t>
            </w:r>
            <w:proofErr w:type="gramEnd"/>
            <w:r>
              <w:rPr>
                <w:sz w:val="28"/>
                <w:szCs w:val="28"/>
                <w:lang w:val="ru-RU"/>
              </w:rPr>
              <w:t xml:space="preserve"> разработанного ПО на станциях железнодорожного транспота.</w:t>
            </w:r>
          </w:p>
        </w:tc>
      </w:tr>
    </w:tbl>
    <w:p w:rsidR="00C22313" w:rsidRPr="000F1769" w:rsidRDefault="00C22313" w:rsidP="00797CA1">
      <w:pPr>
        <w:ind w:firstLine="0"/>
        <w:rPr>
          <w:szCs w:val="28"/>
        </w:rPr>
      </w:pPr>
      <w:bookmarkStart w:id="11" w:name="id.3fcd58224b4b"/>
      <w:bookmarkStart w:id="12" w:name="_Toc321866927"/>
      <w:bookmarkStart w:id="13" w:name="_Toc322508072"/>
      <w:bookmarkStart w:id="14" w:name="_Toc323949724"/>
      <w:bookmarkStart w:id="15" w:name="_Toc324263263"/>
      <w:bookmarkEnd w:id="11"/>
    </w:p>
    <w:p w:rsidR="007E77F5" w:rsidRPr="000F1769" w:rsidRDefault="00863973" w:rsidP="00CE137A">
      <w:pPr>
        <w:pStyle w:val="2"/>
        <w:spacing w:after="100" w:afterAutospacing="1"/>
        <w:ind w:firstLine="851"/>
        <w:jc w:val="both"/>
        <w:rPr>
          <w:szCs w:val="28"/>
        </w:rPr>
      </w:pPr>
      <w:bookmarkStart w:id="16" w:name="_Toc327707685"/>
      <w:r w:rsidRPr="000F1769">
        <w:rPr>
          <w:szCs w:val="28"/>
        </w:rPr>
        <w:t xml:space="preserve">4.3 </w:t>
      </w:r>
      <w:r w:rsidR="007E77F5" w:rsidRPr="000F1769">
        <w:rPr>
          <w:szCs w:val="28"/>
        </w:rPr>
        <w:t>Расчет трудоемкости разработки программного продукта</w:t>
      </w:r>
      <w:bookmarkEnd w:id="12"/>
      <w:bookmarkEnd w:id="13"/>
      <w:bookmarkEnd w:id="14"/>
      <w:bookmarkEnd w:id="15"/>
      <w:bookmarkEnd w:id="16"/>
    </w:p>
    <w:p w:rsidR="007E77F5" w:rsidRPr="000F1769" w:rsidRDefault="007E77F5" w:rsidP="00CE137A">
      <w:pPr>
        <w:spacing w:after="100" w:afterAutospacing="1"/>
        <w:ind w:firstLine="851"/>
        <w:contextualSpacing/>
        <w:rPr>
          <w:szCs w:val="28"/>
        </w:rPr>
      </w:pPr>
      <w:r w:rsidRPr="000F1769">
        <w:rPr>
          <w:szCs w:val="28"/>
        </w:rPr>
        <w:t xml:space="preserve">Одним из основных затратных показателей являются совокупные затраты на оплату труда исполнителей. Расчёт трудоёмкости является основополагающим для определения общих (совокупных) затрат на реализацию проекта, поэтому расчёту трудоёмкости уделено особое внимание. </w:t>
      </w:r>
    </w:p>
    <w:p w:rsidR="007E77F5" w:rsidRPr="000F1769" w:rsidRDefault="007E77F5" w:rsidP="000F1769">
      <w:pPr>
        <w:ind w:firstLine="851"/>
        <w:contextualSpacing/>
        <w:rPr>
          <w:szCs w:val="28"/>
        </w:rPr>
      </w:pPr>
      <w:r w:rsidRPr="000F1769">
        <w:rPr>
          <w:szCs w:val="28"/>
        </w:rPr>
        <w:t>Трудоемкость разработки программной продукции зависит от степени новизны разработки, сложности алгоритма ее функционирования, объема используемой информации и вида ее обработки, уровня используемого алгоритмического языка программирования.</w:t>
      </w:r>
    </w:p>
    <w:p w:rsidR="004F05B2" w:rsidRPr="000F1769" w:rsidRDefault="007E77F5" w:rsidP="00CE137A">
      <w:pPr>
        <w:ind w:firstLine="851"/>
        <w:rPr>
          <w:szCs w:val="28"/>
        </w:rPr>
      </w:pPr>
      <w:r w:rsidRPr="000F1769">
        <w:rPr>
          <w:szCs w:val="28"/>
        </w:rPr>
        <w:t xml:space="preserve">По степени новизны разрабатываемая программная продукция может быть отнесена к одной из четырех групп таблице </w:t>
      </w:r>
      <w:r w:rsidR="00CE137A">
        <w:rPr>
          <w:szCs w:val="28"/>
        </w:rPr>
        <w:t>4.2</w:t>
      </w:r>
      <w:r w:rsidRPr="000F1769">
        <w:rPr>
          <w:szCs w:val="28"/>
        </w:rPr>
        <w:t>.</w:t>
      </w:r>
    </w:p>
    <w:p w:rsidR="007E77F5" w:rsidRPr="000F1769" w:rsidRDefault="007E77F5" w:rsidP="000F1769">
      <w:pPr>
        <w:ind w:firstLine="851"/>
        <w:rPr>
          <w:szCs w:val="28"/>
        </w:rPr>
      </w:pPr>
      <w:r w:rsidRPr="00CE137A">
        <w:rPr>
          <w:szCs w:val="28"/>
        </w:rPr>
        <w:t xml:space="preserve">Таблица </w:t>
      </w:r>
      <w:r w:rsidR="00CE137A" w:rsidRPr="00CE137A">
        <w:rPr>
          <w:szCs w:val="28"/>
        </w:rPr>
        <w:t>4.2.</w:t>
      </w:r>
      <w:r w:rsidR="00CE137A">
        <w:rPr>
          <w:b/>
          <w:szCs w:val="28"/>
        </w:rPr>
        <w:t xml:space="preserve"> </w:t>
      </w:r>
      <w:r w:rsidR="00413989" w:rsidRPr="000F1769">
        <w:rPr>
          <w:szCs w:val="28"/>
        </w:rPr>
        <w:t xml:space="preserve">– </w:t>
      </w:r>
      <w:r w:rsidRPr="000F1769">
        <w:rPr>
          <w:szCs w:val="28"/>
        </w:rPr>
        <w:t>Классификация программн</w:t>
      </w:r>
      <w:r w:rsidR="00413989" w:rsidRPr="000F1769">
        <w:rPr>
          <w:szCs w:val="28"/>
        </w:rPr>
        <w:t>ых продукций по степени новизны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79"/>
        <w:gridCol w:w="8323"/>
      </w:tblGrid>
      <w:tr w:rsidR="007E77F5" w:rsidRPr="000F1769" w:rsidTr="008B2A7D">
        <w:trPr>
          <w:trHeight w:val="284"/>
        </w:trPr>
        <w:tc>
          <w:tcPr>
            <w:tcW w:w="1579" w:type="dxa"/>
          </w:tcPr>
          <w:p w:rsidR="007E77F5" w:rsidRPr="00CE137A" w:rsidRDefault="007E77F5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CE137A">
              <w:rPr>
                <w:sz w:val="28"/>
                <w:szCs w:val="28"/>
                <w:lang w:val="ru-RU"/>
              </w:rPr>
              <w:t>Название группы</w:t>
            </w:r>
          </w:p>
        </w:tc>
        <w:tc>
          <w:tcPr>
            <w:tcW w:w="8323" w:type="dxa"/>
          </w:tcPr>
          <w:p w:rsidR="007E77F5" w:rsidRPr="00CE137A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CE137A">
              <w:rPr>
                <w:sz w:val="28"/>
                <w:szCs w:val="28"/>
                <w:lang w:val="ru-RU"/>
              </w:rPr>
              <w:t>Описание</w:t>
            </w:r>
          </w:p>
        </w:tc>
      </w:tr>
      <w:tr w:rsidR="007E77F5" w:rsidRPr="000F1769" w:rsidTr="008B2A7D">
        <w:trPr>
          <w:trHeight w:val="558"/>
        </w:trPr>
        <w:tc>
          <w:tcPr>
            <w:tcW w:w="1579" w:type="dxa"/>
          </w:tcPr>
          <w:p w:rsidR="007E77F5" w:rsidRPr="00CE137A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CE137A">
              <w:rPr>
                <w:sz w:val="28"/>
                <w:szCs w:val="28"/>
                <w:lang w:val="ru-RU"/>
              </w:rPr>
              <w:t>А</w:t>
            </w:r>
          </w:p>
        </w:tc>
        <w:tc>
          <w:tcPr>
            <w:tcW w:w="8323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Разработка программных комплексов, требующих использования принципиально новых методов их создания, проведение НИРС и т.п.</w:t>
            </w:r>
          </w:p>
        </w:tc>
      </w:tr>
      <w:tr w:rsidR="007E77F5" w:rsidRPr="000F1769" w:rsidTr="00E25AE1">
        <w:trPr>
          <w:trHeight w:val="556"/>
        </w:trPr>
        <w:tc>
          <w:tcPr>
            <w:tcW w:w="1579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Б</w:t>
            </w:r>
          </w:p>
        </w:tc>
        <w:tc>
          <w:tcPr>
            <w:tcW w:w="8323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Разработка программной продукции, не имеющей аналогов, в том числе разработка пакетов прикладных программ.</w:t>
            </w:r>
          </w:p>
        </w:tc>
      </w:tr>
      <w:tr w:rsidR="007E77F5" w:rsidRPr="000F1769" w:rsidTr="00E25AE1">
        <w:trPr>
          <w:trHeight w:val="181"/>
        </w:trPr>
        <w:tc>
          <w:tcPr>
            <w:tcW w:w="1579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В</w:t>
            </w:r>
          </w:p>
        </w:tc>
        <w:tc>
          <w:tcPr>
            <w:tcW w:w="8323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Разработка программной продукции, имеющей аналоги.</w:t>
            </w:r>
          </w:p>
        </w:tc>
      </w:tr>
      <w:tr w:rsidR="007E77F5" w:rsidRPr="000F1769" w:rsidTr="00E25AE1">
        <w:trPr>
          <w:trHeight w:val="555"/>
        </w:trPr>
        <w:tc>
          <w:tcPr>
            <w:tcW w:w="1579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Г</w:t>
            </w:r>
          </w:p>
        </w:tc>
        <w:tc>
          <w:tcPr>
            <w:tcW w:w="8323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Разработка программной продукции, основанной на привязке типовых проектных решений.</w:t>
            </w:r>
          </w:p>
        </w:tc>
      </w:tr>
    </w:tbl>
    <w:p w:rsidR="00E25AE1" w:rsidRPr="000F1769" w:rsidRDefault="00E25AE1" w:rsidP="000F1769">
      <w:pPr>
        <w:ind w:firstLine="851"/>
        <w:rPr>
          <w:szCs w:val="28"/>
        </w:rPr>
      </w:pPr>
    </w:p>
    <w:p w:rsidR="007E77F5" w:rsidRPr="0000054B" w:rsidRDefault="007E77F5" w:rsidP="0000054B">
      <w:pPr>
        <w:ind w:firstLine="851"/>
        <w:rPr>
          <w:szCs w:val="28"/>
        </w:rPr>
      </w:pPr>
      <w:r w:rsidRPr="0000054B">
        <w:rPr>
          <w:szCs w:val="28"/>
        </w:rPr>
        <w:t>В нашем случае разрабатываемая программа относится к группе «В».</w:t>
      </w:r>
    </w:p>
    <w:p w:rsidR="0000054B" w:rsidRPr="0000054B" w:rsidRDefault="0000054B" w:rsidP="0000054B">
      <w:pPr>
        <w:ind w:firstLine="851"/>
      </w:pPr>
      <w:r w:rsidRPr="0000054B">
        <w:lastRenderedPageBreak/>
        <w:t>По степени сложности алгоритма функционирования проект относится к 3 группе сложности - программная продукция, реализующая алгоритмы стандартных методов решения задач.</w:t>
      </w:r>
    </w:p>
    <w:p w:rsidR="0000054B" w:rsidRPr="0000054B" w:rsidRDefault="0000054B" w:rsidP="0000054B">
      <w:pPr>
        <w:ind w:firstLine="851"/>
      </w:pPr>
      <w:r w:rsidRPr="0000054B">
        <w:t>Для построения план-графика выполнения НИОКР необходимо рассчитать продолжитель</w:t>
      </w:r>
      <w:r w:rsidRPr="0000054B">
        <w:t>ность каждого этапа работы (ТЗ, ЭП, ТП, РП,</w:t>
      </w:r>
      <w:r w:rsidR="00AB6855">
        <w:t xml:space="preserve"> ОЭ,</w:t>
      </w:r>
      <w:r w:rsidRPr="0000054B">
        <w:t xml:space="preserve"> В</w:t>
      </w:r>
      <w:r w:rsidRPr="0000054B">
        <w:t>). Требуемое количество исполнителей R по этапам определяется по формуле:</w:t>
      </w:r>
    </w:p>
    <w:p w:rsidR="0000054B" w:rsidRPr="0000054B" w:rsidRDefault="0000054B" w:rsidP="0000054B">
      <w:pPr>
        <w:pStyle w:val="a"/>
        <w:numPr>
          <w:ilvl w:val="0"/>
          <w:numId w:val="0"/>
        </w:numPr>
        <w:ind w:firstLine="851"/>
        <w:jc w:val="center"/>
        <w:rPr>
          <w:rStyle w:val="aff1"/>
        </w:rPr>
      </w:pPr>
      <m:oMath>
        <m:sSub>
          <m:sSubPr>
            <m:ctrlPr>
              <w:rPr>
                <w:rFonts w:ascii="Cambria Math" w:hAnsi="Cambria Math"/>
                <w:i/>
                <w:szCs w:val="22"/>
                <w:lang w:eastAsia="en-US"/>
              </w:rPr>
            </m:ctrlPr>
          </m:sSubPr>
          <m:e>
            <w:bookmarkStart w:id="17" w:name="_Ref357054412"/>
            <m:r>
              <w:rPr>
                <w:rStyle w:val="aff1"/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  <w:szCs w:val="22"/>
                <w:lang w:eastAsia="en-US"/>
              </w:rPr>
              <m:t>эт</m:t>
            </m:r>
          </m:sub>
        </m:sSub>
        <m:r>
          <w:rPr>
            <w:rStyle w:val="aff1"/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szCs w:val="22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2"/>
                    <w:lang w:eastAsia="en-US"/>
                  </w:rPr>
                </m:ctrlPr>
              </m:sSubPr>
              <m:e>
                <m:r>
                  <w:rPr>
                    <w:rStyle w:val="aff1"/>
                    <w:rFonts w:ascii="Cambria Math" w:hAnsi="Cambria Math"/>
                  </w:rPr>
                  <m:t>τ</m:t>
                </m:r>
              </m:e>
              <m:sub>
                <m:r>
                  <w:rPr>
                    <w:rStyle w:val="aff1"/>
                    <w:rFonts w:ascii="Cambria Math" w:hAnsi="Cambria Math"/>
                  </w:rPr>
                  <m:t>эт</m:t>
                </m:r>
              </m:sub>
            </m:sSub>
            <m:r>
              <w:rPr>
                <w:rStyle w:val="aff1"/>
                <w:rFonts w:ascii="Cambria Math" w:hAnsi="Cambria Math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eastAsia="en-US"/>
                  </w:rPr>
                </m:ctrlPr>
              </m:sSubPr>
              <m:e>
                <m:r>
                  <w:rPr>
                    <w:rStyle w:val="aff1"/>
                    <w:rFonts w:ascii="Cambria Math" w:hAnsi="Cambria Math"/>
                  </w:rPr>
                  <m:t>K</m:t>
                </m:r>
              </m:e>
              <m:sub>
                <m:r>
                  <w:rPr>
                    <w:rStyle w:val="aff1"/>
                    <w:rFonts w:ascii="Cambria Math" w:hAnsi="Cambria Math"/>
                  </w:rPr>
                  <m:t>д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2"/>
                    <w:lang w:eastAsia="en-US"/>
                  </w:rPr>
                </m:ctrlPr>
              </m:sSubPr>
              <m:e>
                <m:r>
                  <w:rPr>
                    <w:rStyle w:val="aff1"/>
                    <w:rFonts w:ascii="Cambria Math" w:hAnsi="Cambria Math"/>
                  </w:rPr>
                  <m:t>F</m:t>
                </m:r>
              </m:e>
              <m:sub>
                <m:r>
                  <w:rPr>
                    <w:rStyle w:val="aff1"/>
                    <w:rFonts w:ascii="Cambria Math" w:hAnsi="Cambria Math"/>
                  </w:rPr>
                  <m:t>и</m:t>
                </m:r>
              </m:sub>
            </m:sSub>
            <m:r>
              <w:rPr>
                <w:rStyle w:val="aff1"/>
                <w:rFonts w:ascii="Cambria Math" w:hAnsi="Cambria Math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eastAsia="en-US"/>
                  </w:rPr>
                </m:ctrlPr>
              </m:sSubPr>
              <m:e>
                <m:r>
                  <w:rPr>
                    <w:rStyle w:val="aff1"/>
                    <w:rFonts w:ascii="Cambria Math" w:hAnsi="Cambria Math"/>
                  </w:rPr>
                  <m:t>K</m:t>
                </m:r>
              </m:e>
              <m:sub>
                <m:r>
                  <w:rPr>
                    <w:rStyle w:val="aff1"/>
                    <w:rFonts w:ascii="Cambria Math" w:hAnsi="Cambria Math"/>
                  </w:rPr>
                  <m:t>в</m:t>
                </m:r>
              </m:sub>
            </m:sSub>
          </m:den>
        </m:f>
      </m:oMath>
      <w:r w:rsidRPr="0000054B">
        <w:rPr>
          <w:rStyle w:val="aff1"/>
        </w:rPr>
        <w:t>,</w:t>
      </w:r>
      <w:bookmarkEnd w:id="17"/>
      <w:r w:rsidRPr="0000054B">
        <w:rPr>
          <w:rStyle w:val="aff1"/>
        </w:rPr>
        <w:tab/>
      </w:r>
      <w:r w:rsidRPr="0000054B">
        <w:rPr>
          <w:rStyle w:val="aff1"/>
        </w:rPr>
        <w:fldChar w:fldCharType="begin"/>
      </w:r>
      <w:r w:rsidRPr="0000054B">
        <w:rPr>
          <w:rStyle w:val="aff1"/>
        </w:rPr>
        <w:instrText xml:space="preserve"> REF _Ref357054412 \r \h </w:instrText>
      </w:r>
      <w:r w:rsidRPr="0000054B">
        <w:rPr>
          <w:rStyle w:val="aff1"/>
        </w:rPr>
      </w:r>
      <w:r w:rsidRPr="0000054B">
        <w:rPr>
          <w:rStyle w:val="aff1"/>
        </w:rPr>
        <w:instrText xml:space="preserve"> \* MERGEFORMAT </w:instrText>
      </w:r>
      <w:r w:rsidRPr="0000054B">
        <w:rPr>
          <w:rStyle w:val="aff1"/>
        </w:rPr>
        <w:fldChar w:fldCharType="separate"/>
      </w:r>
      <w:r w:rsidRPr="0000054B">
        <w:rPr>
          <w:rStyle w:val="aff1"/>
        </w:rPr>
        <w:t>(4.1</w:t>
      </w:r>
      <w:r w:rsidRPr="0000054B">
        <w:rPr>
          <w:rStyle w:val="aff1"/>
        </w:rPr>
        <w:t>)</w:t>
      </w:r>
      <w:r w:rsidRPr="0000054B">
        <w:rPr>
          <w:rStyle w:val="aff1"/>
        </w:rPr>
        <w:fldChar w:fldCharType="end"/>
      </w:r>
    </w:p>
    <w:p w:rsidR="0000054B" w:rsidRPr="0000054B" w:rsidRDefault="0000054B" w:rsidP="0000054B">
      <w:pPr>
        <w:pStyle w:val="aff0"/>
        <w:rPr>
          <w:rFonts w:eastAsiaTheme="minorHAnsi"/>
          <w:vanish/>
          <w:specVanish/>
        </w:rPr>
      </w:pPr>
      <w:r w:rsidRPr="0000054B">
        <w:t xml:space="preserve">где </w:t>
      </w:r>
      <w:r w:rsidRPr="0000054B">
        <w:rPr>
          <w:rFonts w:eastAsiaTheme="minorHAnsi"/>
          <w:position w:val="-12"/>
          <w:szCs w:val="22"/>
        </w:rPr>
        <w:object w:dxaOrig="396" w:dyaOrig="3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9.5pt" o:ole="">
            <v:imagedata r:id="rId9" o:title=""/>
          </v:shape>
          <o:OLEObject Type="Embed" ProgID="Equation.DSMT4" ShapeID="_x0000_i1025" DrawAspect="Content" ObjectID="_1490625025" r:id="rId10"/>
        </w:object>
      </w:r>
      <w:r w:rsidRPr="0000054B">
        <w:t xml:space="preserve"> - трудоемкость этапа, час;</w:t>
      </w:r>
    </w:p>
    <w:p w:rsidR="0000054B" w:rsidRPr="0000054B" w:rsidRDefault="0000054B" w:rsidP="0000054B">
      <w:pPr>
        <w:pStyle w:val="aff0"/>
        <w:ind w:firstLine="851"/>
        <w:rPr>
          <w:vanish/>
          <w:szCs w:val="24"/>
          <w:lang w:eastAsia="en-US"/>
          <w:specVanish/>
        </w:rPr>
      </w:pPr>
      <w:r w:rsidRPr="0000054B">
        <w:rPr>
          <w:szCs w:val="24"/>
        </w:rPr>
        <w:t xml:space="preserve"> </w:t>
      </w:r>
      <w:r w:rsidRPr="0000054B">
        <w:rPr>
          <w:rFonts w:eastAsiaTheme="minorHAnsi"/>
          <w:position w:val="-12"/>
          <w:szCs w:val="24"/>
          <w:lang w:eastAsia="en-US"/>
        </w:rPr>
        <w:object w:dxaOrig="312" w:dyaOrig="384">
          <v:shape id="_x0000_i1026" type="#_x0000_t75" style="width:15.75pt;height:19.5pt" o:ole="">
            <v:imagedata r:id="rId11" o:title=""/>
          </v:shape>
          <o:OLEObject Type="Embed" ProgID="Equation.DSMT4" ShapeID="_x0000_i1026" DrawAspect="Content" ObjectID="_1490625026" r:id="rId12"/>
        </w:object>
      </w:r>
      <w:r w:rsidRPr="0000054B">
        <w:rPr>
          <w:szCs w:val="24"/>
        </w:rPr>
        <w:t xml:space="preserve">- коэффициент дополнительных затрат </w:t>
      </w:r>
      <w:r w:rsidRPr="0000054B">
        <w:rPr>
          <w:rFonts w:eastAsiaTheme="minorHAnsi"/>
          <w:position w:val="-12"/>
          <w:szCs w:val="24"/>
          <w:lang w:eastAsia="en-US"/>
        </w:rPr>
        <w:object w:dxaOrig="1884" w:dyaOrig="384">
          <v:shape id="_x0000_i1027" type="#_x0000_t75" style="width:94.5pt;height:19.5pt" o:ole="">
            <v:imagedata r:id="rId13" o:title=""/>
          </v:shape>
          <o:OLEObject Type="Embed" ProgID="Equation.DSMT4" ShapeID="_x0000_i1027" DrawAspect="Content" ObjectID="_1490625027" r:id="rId14"/>
        </w:object>
      </w:r>
      <w:r w:rsidRPr="0000054B">
        <w:rPr>
          <w:szCs w:val="24"/>
        </w:rPr>
        <w:t>;</w:t>
      </w:r>
    </w:p>
    <w:p w:rsidR="0000054B" w:rsidRPr="0000054B" w:rsidRDefault="0000054B" w:rsidP="0000054B">
      <w:pPr>
        <w:pStyle w:val="aff0"/>
        <w:ind w:firstLine="851"/>
        <w:rPr>
          <w:vanish/>
          <w:szCs w:val="24"/>
          <w:specVanish/>
        </w:rPr>
      </w:pPr>
      <w:r w:rsidRPr="0000054B">
        <w:rPr>
          <w:szCs w:val="24"/>
        </w:rPr>
        <w:t xml:space="preserve"> </w:t>
      </w:r>
      <w:r w:rsidRPr="0000054B">
        <w:rPr>
          <w:rFonts w:eastAsiaTheme="minorHAnsi"/>
          <w:position w:val="-12"/>
          <w:szCs w:val="24"/>
          <w:lang w:eastAsia="en-US"/>
        </w:rPr>
        <w:object w:dxaOrig="312" w:dyaOrig="384">
          <v:shape id="_x0000_i1028" type="#_x0000_t75" style="width:15.75pt;height:19.5pt" o:ole="">
            <v:imagedata r:id="rId15" o:title=""/>
          </v:shape>
          <o:OLEObject Type="Embed" ProgID="Equation.DSMT4" ShapeID="_x0000_i1028" DrawAspect="Content" ObjectID="_1490625028" r:id="rId16"/>
        </w:object>
      </w:r>
      <w:r w:rsidRPr="0000054B">
        <w:rPr>
          <w:szCs w:val="24"/>
        </w:rPr>
        <w:t xml:space="preserve"> - фонд рабочего времени исполнителя (176 часов в месяц);</w:t>
      </w:r>
    </w:p>
    <w:p w:rsidR="0000054B" w:rsidRPr="0000054B" w:rsidRDefault="0000054B" w:rsidP="0000054B">
      <w:pPr>
        <w:pStyle w:val="aff0"/>
        <w:ind w:firstLine="851"/>
        <w:rPr>
          <w:szCs w:val="24"/>
        </w:rPr>
      </w:pPr>
      <m:oMath>
        <m:r>
          <w:rPr>
            <w:rFonts w:ascii="Cambria Math" w:hAnsi="Cambria Math"/>
            <w:noProof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noProof/>
                <w:szCs w:val="24"/>
              </w:rPr>
            </m:ctrlPr>
          </m:sSubPr>
          <m:e>
            <m:r>
              <w:rPr>
                <w:rFonts w:ascii="Cambria Math" w:hAnsi="Cambria Math"/>
                <w:noProof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noProof/>
                <w:szCs w:val="24"/>
              </w:rPr>
              <m:t>вн</m:t>
            </m:r>
          </m:sub>
        </m:sSub>
      </m:oMath>
      <w:r w:rsidRPr="0000054B">
        <w:rPr>
          <w:szCs w:val="24"/>
        </w:rPr>
        <w:t xml:space="preserve">  - коэффициент выполнения норм (</w:t>
      </w:r>
      <m:oMath>
        <m:sSub>
          <m:sSubPr>
            <m:ctrlPr>
              <w:rPr>
                <w:rFonts w:ascii="Cambria Math" w:hAnsi="Cambria Math"/>
                <w:i/>
                <w:noProof/>
                <w:szCs w:val="24"/>
              </w:rPr>
            </m:ctrlPr>
          </m:sSubPr>
          <m:e>
            <m:r>
              <w:rPr>
                <w:rFonts w:ascii="Cambria Math" w:hAnsi="Cambria Math"/>
                <w:noProof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noProof/>
                <w:szCs w:val="24"/>
              </w:rPr>
              <m:t>вн</m:t>
            </m:r>
          </m:sub>
        </m:sSub>
        <m:r>
          <w:rPr>
            <w:rFonts w:ascii="Cambria Math" w:hAnsi="Cambria Math"/>
            <w:szCs w:val="24"/>
          </w:rPr>
          <m:t>=1.0</m:t>
        </m:r>
      </m:oMath>
      <w:r w:rsidRPr="0000054B">
        <w:rPr>
          <w:szCs w:val="24"/>
        </w:rPr>
        <w:t>).</w:t>
      </w:r>
    </w:p>
    <w:p w:rsidR="0000054B" w:rsidRPr="0000054B" w:rsidRDefault="0000054B" w:rsidP="0000054B">
      <w:pPr>
        <w:ind w:firstLine="851"/>
      </w:pPr>
      <w:r w:rsidRPr="0000054B">
        <w:t>В таблице 4.2</w:t>
      </w:r>
      <w:r w:rsidRPr="0000054B">
        <w:t xml:space="preserve"> приведены основные этапы разработки ПП с перечнем выполняемых в них работ.</w:t>
      </w:r>
    </w:p>
    <w:p w:rsidR="0000054B" w:rsidRPr="0000054B" w:rsidRDefault="0000054B" w:rsidP="0000054B">
      <w:pPr>
        <w:ind w:firstLine="851"/>
      </w:pPr>
      <w:r w:rsidRPr="0000054B">
        <w:t xml:space="preserve">Общие затраты труда на разработку и внедрение изделия (проекта) </w:t>
      </w:r>
      <w:r w:rsidRPr="0000054B">
        <w:rPr>
          <w:rFonts w:eastAsiaTheme="minorHAnsi"/>
          <w:position w:val="-14"/>
        </w:rPr>
        <w:object w:dxaOrig="540" w:dyaOrig="468">
          <v:shape id="_x0000_i1029" type="#_x0000_t75" style="width:27pt;height:23.25pt" o:ole="">
            <v:imagedata r:id="rId17" o:title=""/>
          </v:shape>
          <o:OLEObject Type="Embed" ProgID="Equation.DSMT4" ShapeID="_x0000_i1029" DrawAspect="Content" ObjectID="_1490625029" r:id="rId18"/>
        </w:object>
      </w:r>
      <w:r w:rsidRPr="0000054B">
        <w:t xml:space="preserve"> определяют следующим образом:</w:t>
      </w:r>
    </w:p>
    <w:bookmarkStart w:id="18" w:name="_Ref357054644"/>
    <w:p w:rsidR="0000054B" w:rsidRPr="0000054B" w:rsidRDefault="0000054B" w:rsidP="00D2263F">
      <w:pPr>
        <w:pStyle w:val="a"/>
        <w:numPr>
          <w:ilvl w:val="0"/>
          <w:numId w:val="0"/>
        </w:numPr>
        <w:ind w:firstLine="851"/>
        <w:jc w:val="center"/>
        <w:rPr>
          <w:rFonts w:eastAsia="Calibri"/>
          <w:szCs w:val="24"/>
        </w:rPr>
      </w:pPr>
      <w:r w:rsidRPr="0000054B">
        <w:rPr>
          <w:rFonts w:eastAsia="Calibri"/>
          <w:position w:val="-32"/>
          <w:szCs w:val="22"/>
          <w:lang w:eastAsia="en-US"/>
        </w:rPr>
        <w:object w:dxaOrig="1260" w:dyaOrig="600">
          <v:shape id="_x0000_i1030" type="#_x0000_t75" style="width:63pt;height:30pt" o:ole="">
            <v:imagedata r:id="rId19" o:title=""/>
          </v:shape>
          <o:OLEObject Type="Embed" ProgID="Equation.DSMT4" ShapeID="_x0000_i1030" DrawAspect="Content" ObjectID="_1490625030" r:id="rId20"/>
        </w:object>
      </w:r>
      <w:r w:rsidRPr="0000054B">
        <w:rPr>
          <w:rFonts w:eastAsia="Calibri"/>
        </w:rPr>
        <w:t>,</w:t>
      </w:r>
      <w:r w:rsidRPr="0000054B">
        <w:rPr>
          <w:rFonts w:eastAsia="Calibri"/>
        </w:rPr>
        <w:tab/>
      </w:r>
      <w:r w:rsidRPr="0000054B">
        <w:fldChar w:fldCharType="begin"/>
      </w:r>
      <w:r w:rsidRPr="0000054B">
        <w:rPr>
          <w:rFonts w:eastAsia="Calibri"/>
        </w:rPr>
        <w:instrText xml:space="preserve"> MACROBUTTON MTEditEquationSection2 </w:instrText>
      </w:r>
      <w:r w:rsidRPr="0000054B">
        <w:rPr>
          <w:rFonts w:eastAsia="Calibri"/>
          <w:vanish/>
          <w:color w:val="FF0000"/>
        </w:rPr>
        <w:instrText>Equation Chapter (Next) Section 1</w:instrText>
      </w:r>
      <w:r w:rsidRPr="0000054B">
        <w:fldChar w:fldCharType="begin"/>
      </w:r>
      <w:r w:rsidRPr="0000054B">
        <w:rPr>
          <w:rFonts w:eastAsia="Calibri"/>
        </w:rPr>
        <w:instrText xml:space="preserve"> SEQ MTEqn \r \h \* MERGEFORMAT </w:instrText>
      </w:r>
      <w:r w:rsidRPr="0000054B">
        <w:fldChar w:fldCharType="end"/>
      </w:r>
      <w:r w:rsidRPr="0000054B">
        <w:fldChar w:fldCharType="begin"/>
      </w:r>
      <w:r w:rsidRPr="0000054B">
        <w:rPr>
          <w:rFonts w:eastAsia="Calibri"/>
        </w:rPr>
        <w:instrText xml:space="preserve"> SEQ MTSec \r 1 \h \* MERGEFORMAT </w:instrText>
      </w:r>
      <w:r w:rsidRPr="0000054B">
        <w:fldChar w:fldCharType="end"/>
      </w:r>
      <w:r w:rsidRPr="0000054B">
        <w:fldChar w:fldCharType="begin"/>
      </w:r>
      <w:r w:rsidRPr="0000054B">
        <w:rPr>
          <w:rFonts w:eastAsia="Calibri"/>
        </w:rPr>
        <w:instrText xml:space="preserve"> SEQ MTChap \h \* MERGEFORMAT </w:instrText>
      </w:r>
      <w:r w:rsidRPr="0000054B">
        <w:fldChar w:fldCharType="end"/>
      </w:r>
      <w:r w:rsidRPr="0000054B">
        <w:fldChar w:fldCharType="end"/>
      </w:r>
      <w:r w:rsidRPr="0000054B">
        <w:fldChar w:fldCharType="begin"/>
      </w:r>
      <w:r w:rsidRPr="0000054B">
        <w:rPr>
          <w:rFonts w:eastAsia="Calibri"/>
        </w:rPr>
        <w:instrText xml:space="preserve"> MACROBUTTON MTEditEquationSection2 </w:instrText>
      </w:r>
      <w:r w:rsidRPr="0000054B">
        <w:rPr>
          <w:rFonts w:eastAsia="Calibri"/>
          <w:vanish/>
          <w:color w:val="FF0000"/>
        </w:rPr>
        <w:instrText>Equation Section (Next)</w:instrText>
      </w:r>
      <w:r w:rsidRPr="0000054B">
        <w:fldChar w:fldCharType="begin"/>
      </w:r>
      <w:r w:rsidRPr="0000054B">
        <w:rPr>
          <w:rFonts w:eastAsia="Calibri"/>
        </w:rPr>
        <w:instrText xml:space="preserve"> SEQ MTEqn \r \h \* MERGEFORMAT </w:instrText>
      </w:r>
      <w:r w:rsidRPr="0000054B">
        <w:fldChar w:fldCharType="end"/>
      </w:r>
      <w:r w:rsidRPr="0000054B">
        <w:fldChar w:fldCharType="begin"/>
      </w:r>
      <w:r w:rsidRPr="0000054B">
        <w:rPr>
          <w:rFonts w:eastAsia="Calibri"/>
        </w:rPr>
        <w:instrText xml:space="preserve"> SEQ MTSec \h \* MERGEFORMAT </w:instrText>
      </w:r>
      <w:r w:rsidRPr="0000054B">
        <w:fldChar w:fldCharType="end"/>
      </w:r>
      <w:r w:rsidRPr="0000054B">
        <w:fldChar w:fldCharType="end"/>
      </w:r>
      <w:r w:rsidRPr="0000054B">
        <w:fldChar w:fldCharType="begin"/>
      </w:r>
      <w:r w:rsidRPr="0000054B">
        <w:rPr>
          <w:rFonts w:eastAsia="Calibri"/>
        </w:rPr>
        <w:instrText xml:space="preserve"> MACROBUTTON MTEditEquationSection2 </w:instrText>
      </w:r>
      <w:r w:rsidRPr="0000054B">
        <w:rPr>
          <w:rFonts w:eastAsia="Calibri"/>
          <w:vanish/>
          <w:color w:val="FF0000"/>
        </w:rPr>
        <w:instrText>Equation Section (Next)</w:instrText>
      </w:r>
      <w:r w:rsidRPr="0000054B">
        <w:fldChar w:fldCharType="begin"/>
      </w:r>
      <w:r w:rsidRPr="0000054B">
        <w:rPr>
          <w:rFonts w:eastAsia="Calibri"/>
        </w:rPr>
        <w:instrText xml:space="preserve"> SEQ MTEqn \r \h \* MERGEFORMAT </w:instrText>
      </w:r>
      <w:r w:rsidRPr="0000054B">
        <w:fldChar w:fldCharType="end"/>
      </w:r>
      <w:r w:rsidRPr="0000054B">
        <w:fldChar w:fldCharType="begin"/>
      </w:r>
      <w:r w:rsidRPr="0000054B">
        <w:rPr>
          <w:rFonts w:eastAsia="Calibri"/>
        </w:rPr>
        <w:instrText xml:space="preserve"> SEQ MTSec \h \* MERGEFORMAT </w:instrText>
      </w:r>
      <w:r w:rsidRPr="0000054B">
        <w:fldChar w:fldCharType="end"/>
      </w:r>
      <w:r w:rsidRPr="0000054B">
        <w:fldChar w:fldCharType="end"/>
      </w:r>
      <w:r w:rsidRPr="0000054B">
        <w:fldChar w:fldCharType="begin"/>
      </w:r>
      <w:r w:rsidRPr="0000054B">
        <w:rPr>
          <w:rFonts w:eastAsia="Calibri"/>
        </w:rPr>
        <w:instrText xml:space="preserve"> MACROBUTTON MTEditEquationSection2 </w:instrText>
      </w:r>
      <w:r w:rsidRPr="0000054B">
        <w:rPr>
          <w:rFonts w:eastAsia="Calibri"/>
          <w:vanish/>
          <w:color w:val="FF0000"/>
        </w:rPr>
        <w:instrText>Equation Section (Next)</w:instrText>
      </w:r>
      <w:r w:rsidRPr="0000054B">
        <w:fldChar w:fldCharType="begin"/>
      </w:r>
      <w:r w:rsidRPr="0000054B">
        <w:rPr>
          <w:rFonts w:eastAsia="Calibri"/>
        </w:rPr>
        <w:instrText xml:space="preserve"> SEQ MTEqn \r \h \* MERGEFORMAT </w:instrText>
      </w:r>
      <w:r w:rsidRPr="0000054B">
        <w:fldChar w:fldCharType="end"/>
      </w:r>
      <w:r w:rsidRPr="0000054B">
        <w:fldChar w:fldCharType="begin"/>
      </w:r>
      <w:r w:rsidRPr="0000054B">
        <w:rPr>
          <w:rFonts w:eastAsia="Calibri"/>
        </w:rPr>
        <w:instrText xml:space="preserve"> SEQ MTSec \h \* MERGEFORMAT </w:instrText>
      </w:r>
      <w:r w:rsidRPr="0000054B">
        <w:fldChar w:fldCharType="end"/>
      </w:r>
      <w:r w:rsidRPr="0000054B">
        <w:fldChar w:fldCharType="end"/>
      </w:r>
      <w:r w:rsidRPr="0000054B">
        <w:fldChar w:fldCharType="begin"/>
      </w:r>
      <w:r w:rsidRPr="0000054B">
        <w:rPr>
          <w:rFonts w:eastAsia="Calibri"/>
        </w:rPr>
        <w:instrText xml:space="preserve"> MACROBUTTON MTEditEquationSection2 </w:instrText>
      </w:r>
      <w:r w:rsidRPr="0000054B">
        <w:rPr>
          <w:rFonts w:eastAsia="Calibri"/>
          <w:vanish/>
          <w:color w:val="FF0000"/>
        </w:rPr>
        <w:instrText>Equation Section (Next)</w:instrText>
      </w:r>
      <w:r w:rsidRPr="0000054B">
        <w:fldChar w:fldCharType="begin"/>
      </w:r>
      <w:r w:rsidRPr="0000054B">
        <w:rPr>
          <w:rFonts w:eastAsia="Calibri"/>
        </w:rPr>
        <w:instrText xml:space="preserve"> SEQ MTEqn \r \h \* MERGEFORMAT </w:instrText>
      </w:r>
      <w:r w:rsidRPr="0000054B">
        <w:fldChar w:fldCharType="end"/>
      </w:r>
      <w:r w:rsidRPr="0000054B">
        <w:fldChar w:fldCharType="begin"/>
      </w:r>
      <w:r w:rsidRPr="0000054B">
        <w:rPr>
          <w:rFonts w:eastAsia="Calibri"/>
        </w:rPr>
        <w:instrText xml:space="preserve"> SEQ MTSec \h \* MERGEFORMAT </w:instrText>
      </w:r>
      <w:r w:rsidRPr="0000054B">
        <w:fldChar w:fldCharType="end"/>
      </w:r>
      <w:r w:rsidRPr="0000054B">
        <w:fldChar w:fldCharType="end"/>
      </w:r>
      <w:bookmarkEnd w:id="18"/>
      <w:r w:rsidRPr="0000054B">
        <w:rPr>
          <w:rFonts w:eastAsia="Calibri"/>
        </w:rPr>
        <w:fldChar w:fldCharType="begin"/>
      </w:r>
      <w:r w:rsidRPr="0000054B">
        <w:rPr>
          <w:rFonts w:eastAsia="Calibri"/>
        </w:rPr>
        <w:instrText xml:space="preserve"> REF _Ref357054644 \r \h </w:instrText>
      </w:r>
      <w:r w:rsidRPr="0000054B">
        <w:rPr>
          <w:rFonts w:eastAsia="Calibri"/>
        </w:rPr>
      </w:r>
      <w:r w:rsidRPr="0000054B">
        <w:rPr>
          <w:rFonts w:eastAsia="Calibri"/>
        </w:rPr>
        <w:instrText xml:space="preserve"> \* MERGEFORMAT </w:instrText>
      </w:r>
      <w:r w:rsidRPr="0000054B">
        <w:rPr>
          <w:rFonts w:eastAsia="Calibri"/>
        </w:rPr>
        <w:fldChar w:fldCharType="separate"/>
      </w:r>
      <w:r w:rsidRPr="0000054B">
        <w:rPr>
          <w:rFonts w:eastAsia="Calibri"/>
        </w:rPr>
        <w:t>(</w:t>
      </w:r>
      <w:r w:rsidRPr="0000054B">
        <w:rPr>
          <w:rFonts w:eastAsia="Calibri"/>
        </w:rPr>
        <w:t>4.2</w:t>
      </w:r>
      <w:r w:rsidRPr="0000054B">
        <w:rPr>
          <w:rFonts w:eastAsia="Calibri"/>
        </w:rPr>
        <w:t>)</w:t>
      </w:r>
      <w:r w:rsidRPr="0000054B">
        <w:rPr>
          <w:rFonts w:eastAsia="Calibri"/>
        </w:rPr>
        <w:fldChar w:fldCharType="end"/>
      </w:r>
    </w:p>
    <w:p w:rsidR="0000054B" w:rsidRPr="0000054B" w:rsidRDefault="0000054B" w:rsidP="0000054B">
      <w:pPr>
        <w:ind w:firstLine="0"/>
      </w:pPr>
      <w:r w:rsidRPr="0000054B">
        <w:t xml:space="preserve">где </w:t>
      </w:r>
      <w:r w:rsidRPr="0000054B">
        <w:rPr>
          <w:i/>
          <w:lang w:val="en-US"/>
        </w:rPr>
        <w:t>t</w:t>
      </w:r>
      <w:r w:rsidRPr="0000054B">
        <w:rPr>
          <w:i/>
          <w:vertAlign w:val="subscript"/>
          <w:lang w:val="en-US"/>
        </w:rPr>
        <w:t>i</w:t>
      </w:r>
      <w:r w:rsidRPr="0000054B">
        <w:t xml:space="preserve"> - затраты труда на выполнение </w:t>
      </w:r>
      <w:r w:rsidRPr="0000054B">
        <w:rPr>
          <w:i/>
          <w:lang w:val="en-US"/>
        </w:rPr>
        <w:t>i</w:t>
      </w:r>
      <w:r w:rsidRPr="0000054B">
        <w:rPr>
          <w:b/>
          <w:i/>
        </w:rPr>
        <w:t xml:space="preserve"> </w:t>
      </w:r>
      <w:r w:rsidRPr="0000054B">
        <w:rPr>
          <w:i/>
        </w:rPr>
        <w:t xml:space="preserve">-го </w:t>
      </w:r>
      <w:r w:rsidRPr="0000054B">
        <w:t>этапа проекта.</w:t>
      </w:r>
    </w:p>
    <w:p w:rsidR="0000054B" w:rsidRPr="0000054B" w:rsidRDefault="0000054B" w:rsidP="0000054B">
      <w:pPr>
        <w:ind w:firstLine="851"/>
      </w:pPr>
      <w:r w:rsidRPr="0000054B">
        <w:t xml:space="preserve">Воспользуемся двухточечной оценкой продолжительности работ. Ожидаемое время выполнения каждого этапа НИР </w:t>
      </w:r>
      <w:r w:rsidRPr="0000054B">
        <w:rPr>
          <w:position w:val="-12"/>
        </w:rPr>
        <w:object w:dxaOrig="380" w:dyaOrig="380">
          <v:shape id="_x0000_i1031" type="#_x0000_t75" style="width:19.5pt;height:19.5pt" o:ole="">
            <v:imagedata r:id="rId21" o:title=""/>
          </v:shape>
          <o:OLEObject Type="Embed" ProgID="Equation.DSMT4" ShapeID="_x0000_i1031" DrawAspect="Content" ObjectID="_1490625031" r:id="rId22"/>
        </w:object>
      </w:r>
      <w:r w:rsidRPr="0000054B">
        <w:t xml:space="preserve"> рассчитывается по формуле</w:t>
      </w:r>
    </w:p>
    <w:bookmarkStart w:id="19" w:name="_Ref358148525"/>
    <w:p w:rsidR="0000054B" w:rsidRPr="0000054B" w:rsidRDefault="0000054B" w:rsidP="00D2263F">
      <w:pPr>
        <w:pStyle w:val="a"/>
        <w:numPr>
          <w:ilvl w:val="0"/>
          <w:numId w:val="0"/>
        </w:numPr>
        <w:ind w:firstLine="851"/>
        <w:jc w:val="center"/>
      </w:pPr>
      <w:r w:rsidRPr="0000054B">
        <w:object w:dxaOrig="2260" w:dyaOrig="720">
          <v:shape id="_x0000_i1032" type="#_x0000_t75" style="width:114pt;height:36.75pt" o:ole="">
            <v:imagedata r:id="rId23" o:title=""/>
          </v:shape>
          <o:OLEObject Type="Embed" ProgID="Equation.DSMT4" ShapeID="_x0000_i1032" DrawAspect="Content" ObjectID="_1490625032" r:id="rId24"/>
        </w:object>
      </w:r>
      <w:r w:rsidRPr="0000054B">
        <w:t>,</w:t>
      </w:r>
      <w:bookmarkEnd w:id="19"/>
      <w:r w:rsidRPr="0000054B">
        <w:tab/>
      </w:r>
      <w:r w:rsidRPr="0000054B">
        <w:rPr>
          <w:lang w:val="en-US"/>
        </w:rPr>
        <w:fldChar w:fldCharType="begin"/>
      </w:r>
      <w:r w:rsidRPr="0000054B">
        <w:instrText xml:space="preserve"> </w:instrText>
      </w:r>
      <w:r w:rsidRPr="0000054B">
        <w:rPr>
          <w:lang w:val="en-US"/>
        </w:rPr>
        <w:instrText>REF</w:instrText>
      </w:r>
      <w:r w:rsidRPr="0000054B">
        <w:instrText xml:space="preserve"> _</w:instrText>
      </w:r>
      <w:r w:rsidRPr="0000054B">
        <w:rPr>
          <w:lang w:val="en-US"/>
        </w:rPr>
        <w:instrText>Ref</w:instrText>
      </w:r>
      <w:r w:rsidRPr="0000054B">
        <w:instrText>358148525 \</w:instrText>
      </w:r>
      <w:r w:rsidRPr="0000054B">
        <w:rPr>
          <w:lang w:val="en-US"/>
        </w:rPr>
        <w:instrText>r</w:instrText>
      </w:r>
      <w:r w:rsidRPr="0000054B">
        <w:instrText xml:space="preserve"> \</w:instrText>
      </w:r>
      <w:r w:rsidRPr="0000054B">
        <w:rPr>
          <w:lang w:val="en-US"/>
        </w:rPr>
        <w:instrText>h</w:instrText>
      </w:r>
      <w:r w:rsidRPr="0000054B">
        <w:instrText xml:space="preserve"> </w:instrText>
      </w:r>
      <w:r w:rsidRPr="0000054B">
        <w:rPr>
          <w:lang w:val="en-US"/>
        </w:rPr>
      </w:r>
      <w:r w:rsidRPr="0000054B">
        <w:instrText xml:space="preserve"> \* </w:instrText>
      </w:r>
      <w:r w:rsidRPr="0000054B">
        <w:rPr>
          <w:lang w:val="en-US"/>
        </w:rPr>
        <w:instrText>MERGEFORMAT</w:instrText>
      </w:r>
      <w:r w:rsidRPr="0000054B">
        <w:instrText xml:space="preserve"> </w:instrText>
      </w:r>
      <w:r w:rsidRPr="0000054B">
        <w:rPr>
          <w:lang w:val="en-US"/>
        </w:rPr>
        <w:fldChar w:fldCharType="separate"/>
      </w:r>
      <w:r w:rsidRPr="0000054B">
        <w:t>(</w:t>
      </w:r>
      <w:r w:rsidRPr="0000054B">
        <w:t>4.3</w:t>
      </w:r>
      <w:r w:rsidRPr="0000054B">
        <w:t>)</w:t>
      </w:r>
      <w:r w:rsidRPr="0000054B">
        <w:rPr>
          <w:lang w:val="en-US"/>
        </w:rPr>
        <w:fldChar w:fldCharType="end"/>
      </w:r>
    </w:p>
    <w:p w:rsidR="0000054B" w:rsidRDefault="0000054B" w:rsidP="00265B66">
      <w:pPr>
        <w:ind w:firstLine="0"/>
        <w:contextualSpacing/>
      </w:pPr>
      <w:proofErr w:type="gramStart"/>
      <w:r w:rsidRPr="0000054B">
        <w:t xml:space="preserve">где </w:t>
      </w:r>
      <w:r w:rsidRPr="0000054B">
        <w:rPr>
          <w:i/>
        </w:rPr>
        <w:t>t</w:t>
      </w:r>
      <w:r w:rsidRPr="0000054B">
        <w:rPr>
          <w:i/>
          <w:vertAlign w:val="subscript"/>
        </w:rPr>
        <w:t>min</w:t>
      </w:r>
      <w:r w:rsidRPr="0000054B">
        <w:t xml:space="preserve"> — минимальная продолжительность работы, т.е. время, необходимое для выполнения работы при наиболее благоприятном стечении обстоятельств (часы, дни, недели); </w:t>
      </w:r>
      <w:r w:rsidRPr="0000054B">
        <w:rPr>
          <w:i/>
          <w:lang w:val="en-US"/>
        </w:rPr>
        <w:t>t</w:t>
      </w:r>
      <w:r w:rsidRPr="0000054B">
        <w:rPr>
          <w:i/>
          <w:vertAlign w:val="subscript"/>
          <w:lang w:val="en-US"/>
        </w:rPr>
        <w:t>max</w:t>
      </w:r>
      <w:r w:rsidRPr="0000054B">
        <w:rPr>
          <w:i/>
          <w:vertAlign w:val="subscript"/>
        </w:rPr>
        <w:t xml:space="preserve"> </w:t>
      </w:r>
      <w:r w:rsidRPr="0000054B">
        <w:t>— максимальная продолжительность работы, т.е. время необходимое для выполнения работы при наиболее неблагоприятном стечении обстоятельств (часы, дни, недели).</w:t>
      </w:r>
      <w:proofErr w:type="gramEnd"/>
    </w:p>
    <w:p w:rsidR="00265B66" w:rsidRDefault="00265B66" w:rsidP="00090828">
      <w:pPr>
        <w:contextualSpacing/>
      </w:pPr>
      <w:r w:rsidRPr="005C3814">
        <w:lastRenderedPageBreak/>
        <w:t xml:space="preserve">В таблице </w:t>
      </w:r>
      <w:r>
        <w:t>4</w:t>
      </w:r>
      <w:r w:rsidRPr="005C3814">
        <w:t>.3 приведены трудоемкости выполнения работ по этапам в соответствии с экспертной оценкой, а также перечень специалистов, необходимых для выполнения указанных работ.</w:t>
      </w:r>
    </w:p>
    <w:p w:rsidR="00265B66" w:rsidRPr="00013E75" w:rsidRDefault="00265B66" w:rsidP="00265B66">
      <w:pPr>
        <w:pStyle w:val="aff4"/>
        <w:ind w:firstLine="708"/>
        <w:jc w:val="both"/>
      </w:pPr>
      <w:r w:rsidRPr="00FA224A">
        <w:t xml:space="preserve">Таблица </w:t>
      </w:r>
      <w:r>
        <w:t xml:space="preserve">4.3 </w:t>
      </w:r>
      <w:r w:rsidRPr="00013E75">
        <w:t>– Трудоемкости выполнения работ по этапам</w:t>
      </w:r>
    </w:p>
    <w:tbl>
      <w:tblPr>
        <w:tblStyle w:val="afa"/>
        <w:tblW w:w="10005" w:type="dxa"/>
        <w:tblLook w:val="04A0" w:firstRow="1" w:lastRow="0" w:firstColumn="1" w:lastColumn="0" w:noHBand="0" w:noVBand="1"/>
      </w:tblPr>
      <w:tblGrid>
        <w:gridCol w:w="1893"/>
        <w:gridCol w:w="2822"/>
        <w:gridCol w:w="2645"/>
        <w:gridCol w:w="2645"/>
      </w:tblGrid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Этап</w:t>
            </w:r>
          </w:p>
        </w:tc>
        <w:tc>
          <w:tcPr>
            <w:tcW w:w="2822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proofErr w:type="gramStart"/>
            <w:r w:rsidRPr="00265B66">
              <w:rPr>
                <w:sz w:val="28"/>
                <w:szCs w:val="28"/>
                <w:lang w:val="en-US"/>
              </w:rPr>
              <w:t>t</w:t>
            </w:r>
            <w:r w:rsidRPr="00265B66">
              <w:rPr>
                <w:sz w:val="28"/>
                <w:szCs w:val="28"/>
                <w:vertAlign w:val="subscript"/>
                <w:lang w:val="en-US"/>
              </w:rPr>
              <w:t>min</w:t>
            </w:r>
            <w:proofErr w:type="gramEnd"/>
            <w:r w:rsidRPr="00265B66">
              <w:rPr>
                <w:sz w:val="28"/>
                <w:szCs w:val="28"/>
              </w:rPr>
              <w:t>, дн.</w:t>
            </w:r>
          </w:p>
        </w:tc>
        <w:tc>
          <w:tcPr>
            <w:tcW w:w="2645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proofErr w:type="gramStart"/>
            <w:r w:rsidRPr="00265B66">
              <w:rPr>
                <w:sz w:val="28"/>
                <w:szCs w:val="28"/>
                <w:lang w:val="en-US"/>
              </w:rPr>
              <w:t>t</w:t>
            </w:r>
            <w:r w:rsidRPr="00265B66">
              <w:rPr>
                <w:sz w:val="28"/>
                <w:szCs w:val="28"/>
                <w:vertAlign w:val="subscript"/>
                <w:lang w:val="en-US"/>
              </w:rPr>
              <w:t>max</w:t>
            </w:r>
            <w:proofErr w:type="gramEnd"/>
            <w:r w:rsidRPr="00265B66">
              <w:rPr>
                <w:sz w:val="28"/>
                <w:szCs w:val="28"/>
              </w:rPr>
              <w:t>, дн.</w:t>
            </w:r>
          </w:p>
        </w:tc>
        <w:tc>
          <w:tcPr>
            <w:tcW w:w="2645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proofErr w:type="gramStart"/>
            <w:r w:rsidRPr="00265B66">
              <w:rPr>
                <w:sz w:val="28"/>
                <w:szCs w:val="28"/>
                <w:lang w:val="en-US"/>
              </w:rPr>
              <w:t>t</w:t>
            </w:r>
            <w:r w:rsidRPr="00265B66">
              <w:rPr>
                <w:sz w:val="28"/>
                <w:szCs w:val="28"/>
                <w:vertAlign w:val="subscript"/>
              </w:rPr>
              <w:t>ож</w:t>
            </w:r>
            <w:proofErr w:type="gramEnd"/>
            <w:r w:rsidRPr="00265B66">
              <w:rPr>
                <w:sz w:val="28"/>
                <w:szCs w:val="28"/>
              </w:rPr>
              <w:t>, дн.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ТЗ</w:t>
            </w:r>
          </w:p>
        </w:tc>
        <w:tc>
          <w:tcPr>
            <w:tcW w:w="2822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ЭП</w:t>
            </w:r>
          </w:p>
        </w:tc>
        <w:tc>
          <w:tcPr>
            <w:tcW w:w="2822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ТП</w:t>
            </w:r>
          </w:p>
        </w:tc>
        <w:tc>
          <w:tcPr>
            <w:tcW w:w="2822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8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РП</w:t>
            </w:r>
          </w:p>
        </w:tc>
        <w:tc>
          <w:tcPr>
            <w:tcW w:w="2822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8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96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47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AB6855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Э</w:t>
            </w:r>
          </w:p>
        </w:tc>
        <w:tc>
          <w:tcPr>
            <w:tcW w:w="2822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0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0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2</w:t>
            </w:r>
          </w:p>
        </w:tc>
      </w:tr>
      <w:tr w:rsidR="00AB6855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AB6855" w:rsidRPr="00265B66" w:rsidRDefault="00AB6855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2822" w:type="dxa"/>
            <w:vAlign w:val="center"/>
          </w:tcPr>
          <w:p w:rsidR="00AB6855" w:rsidRPr="00265B66" w:rsidRDefault="00A02CAF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2645" w:type="dxa"/>
            <w:vAlign w:val="center"/>
          </w:tcPr>
          <w:p w:rsidR="00AB6855" w:rsidRPr="00265B66" w:rsidRDefault="00A02CAF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2645" w:type="dxa"/>
            <w:vAlign w:val="center"/>
          </w:tcPr>
          <w:p w:rsidR="00AB6855" w:rsidRPr="00265B66" w:rsidRDefault="00A02CAF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</w:tr>
    </w:tbl>
    <w:p w:rsidR="00265B66" w:rsidRDefault="00265B66" w:rsidP="00265B66"/>
    <w:p w:rsidR="00265B66" w:rsidRPr="007F146B" w:rsidRDefault="00265B66" w:rsidP="00265B66">
      <w:pPr>
        <w:tabs>
          <w:tab w:val="left" w:pos="2844"/>
        </w:tabs>
      </w:pPr>
      <w:r w:rsidRPr="007F146B">
        <w:t xml:space="preserve">Таким образом, получаем общее ожидаемое время выполнения </w:t>
      </w:r>
      <w:r w:rsidR="00AB6855">
        <w:t>работы</w:t>
      </w:r>
      <w:r w:rsidRPr="007F146B">
        <w:t xml:space="preserve"> при последовательном выполнении задач </w:t>
      </w:r>
      <w:r w:rsidR="00A02CAF">
        <w:t>681</w:t>
      </w:r>
      <w:r w:rsidRPr="007F146B">
        <w:t xml:space="preserve"> чел</w:t>
      </w:r>
      <w:proofErr w:type="gramStart"/>
      <w:r w:rsidRPr="007F146B">
        <w:t>.-</w:t>
      </w:r>
      <w:proofErr w:type="gramEnd"/>
      <w:r w:rsidRPr="007F146B">
        <w:t>дней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Планирование и контроль хода выполнения разработки проводят по календарному плану выполнения работ.</w:t>
      </w:r>
      <w:r w:rsidR="00E25AE1" w:rsidRPr="000F1769">
        <w:rPr>
          <w:szCs w:val="28"/>
        </w:rPr>
        <w:t xml:space="preserve"> На рисунке 4.1</w:t>
      </w:r>
      <w:r w:rsidR="00C03373">
        <w:rPr>
          <w:szCs w:val="28"/>
        </w:rPr>
        <w:t xml:space="preserve"> </w:t>
      </w:r>
      <w:r w:rsidR="00E25AE1" w:rsidRPr="000F1769">
        <w:rPr>
          <w:szCs w:val="28"/>
        </w:rPr>
        <w:t xml:space="preserve">изображена </w:t>
      </w:r>
      <w:r w:rsidRPr="000F1769">
        <w:rPr>
          <w:szCs w:val="28"/>
        </w:rPr>
        <w:t>диаграмм</w:t>
      </w:r>
      <w:r w:rsidR="00E25AE1" w:rsidRPr="000F1769">
        <w:rPr>
          <w:szCs w:val="28"/>
        </w:rPr>
        <w:t>а</w:t>
      </w:r>
      <w:r w:rsidRPr="000F1769">
        <w:rPr>
          <w:szCs w:val="28"/>
        </w:rPr>
        <w:t xml:space="preserve"> Ганта. При построении учитываем</w:t>
      </w:r>
      <w:r w:rsidR="00E25AE1" w:rsidRPr="000F1769">
        <w:rPr>
          <w:szCs w:val="28"/>
        </w:rPr>
        <w:t xml:space="preserve"> одного </w:t>
      </w:r>
      <w:r w:rsidRPr="000F1769">
        <w:rPr>
          <w:szCs w:val="28"/>
        </w:rPr>
        <w:t>исполнитель</w:t>
      </w:r>
      <w:r w:rsidR="00E25AE1" w:rsidRPr="000F1769">
        <w:rPr>
          <w:szCs w:val="28"/>
        </w:rPr>
        <w:t xml:space="preserve"> – дипломника и нерабочие дни – выходные и праздники</w:t>
      </w:r>
      <w:r w:rsidRPr="000F1769">
        <w:rPr>
          <w:szCs w:val="28"/>
        </w:rPr>
        <w:t>.</w:t>
      </w:r>
    </w:p>
    <w:p w:rsidR="007E77F5" w:rsidRPr="000F1769" w:rsidRDefault="00461365" w:rsidP="000F1769">
      <w:pPr>
        <w:ind w:firstLine="851"/>
        <w:rPr>
          <w:szCs w:val="28"/>
        </w:rPr>
      </w:pPr>
      <w:r w:rsidRPr="000F1769">
        <w:rPr>
          <w:noProof/>
          <w:szCs w:val="28"/>
          <w:lang w:eastAsia="ru-RU"/>
        </w:rPr>
        <w:drawing>
          <wp:inline distT="0" distB="0" distL="0" distR="0" wp14:anchorId="625A7727" wp14:editId="4399F1A7">
            <wp:extent cx="5566733" cy="14287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5049" cy="1428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7F5" w:rsidRPr="000F1769" w:rsidRDefault="00C77896" w:rsidP="00090828">
      <w:pPr>
        <w:spacing w:after="100" w:afterAutospacing="1"/>
        <w:ind w:firstLine="851"/>
        <w:rPr>
          <w:bCs/>
          <w:szCs w:val="28"/>
        </w:rPr>
      </w:pPr>
      <w:r w:rsidRPr="00090828">
        <w:rPr>
          <w:bCs/>
          <w:szCs w:val="28"/>
        </w:rPr>
        <w:t>Рис</w:t>
      </w:r>
      <w:r w:rsidR="00DD2AD7" w:rsidRPr="00090828">
        <w:rPr>
          <w:bCs/>
          <w:szCs w:val="28"/>
        </w:rPr>
        <w:t>.</w:t>
      </w:r>
      <w:r w:rsidRPr="00090828">
        <w:rPr>
          <w:bCs/>
          <w:szCs w:val="28"/>
        </w:rPr>
        <w:t xml:space="preserve"> 4</w:t>
      </w:r>
      <w:r w:rsidR="007E77F5" w:rsidRPr="00090828">
        <w:rPr>
          <w:bCs/>
          <w:szCs w:val="28"/>
        </w:rPr>
        <w:t>.1</w:t>
      </w:r>
      <w:bookmarkStart w:id="20" w:name="id.48ae26c90610"/>
      <w:bookmarkEnd w:id="20"/>
      <w:r w:rsidR="00DD2AD7" w:rsidRPr="00090828">
        <w:rPr>
          <w:bCs/>
          <w:szCs w:val="28"/>
        </w:rPr>
        <w:t>.</w:t>
      </w:r>
      <w:r w:rsidR="00DD2AD7" w:rsidRPr="000F1769">
        <w:rPr>
          <w:bCs/>
          <w:szCs w:val="28"/>
        </w:rPr>
        <w:t xml:space="preserve"> </w:t>
      </w:r>
      <w:r w:rsidR="007E77F5" w:rsidRPr="000F1769">
        <w:rPr>
          <w:bCs/>
          <w:szCs w:val="28"/>
        </w:rPr>
        <w:t>Диаграмма Ганта</w:t>
      </w:r>
      <w:r w:rsidRPr="000F1769">
        <w:rPr>
          <w:bCs/>
          <w:szCs w:val="28"/>
        </w:rPr>
        <w:t xml:space="preserve"> </w:t>
      </w:r>
    </w:p>
    <w:p w:rsidR="00E63CB1" w:rsidRDefault="00E66616" w:rsidP="00E63CB1">
      <w:pPr>
        <w:pStyle w:val="2"/>
        <w:spacing w:after="100" w:afterAutospacing="1"/>
        <w:ind w:firstLine="851"/>
        <w:contextualSpacing/>
        <w:jc w:val="both"/>
        <w:rPr>
          <w:szCs w:val="28"/>
          <w:lang w:val="ru-RU"/>
        </w:rPr>
      </w:pPr>
      <w:bookmarkStart w:id="21" w:name="_Toc321866933"/>
      <w:bookmarkStart w:id="22" w:name="_Toc322508078"/>
      <w:bookmarkStart w:id="23" w:name="_Toc323949730"/>
      <w:bookmarkStart w:id="24" w:name="_Toc324263269"/>
      <w:bookmarkStart w:id="25" w:name="_Toc327707691"/>
      <w:r w:rsidRPr="000F1769">
        <w:rPr>
          <w:szCs w:val="28"/>
        </w:rPr>
        <w:t xml:space="preserve">4.4 </w:t>
      </w:r>
      <w:r w:rsidR="007E77F5" w:rsidRPr="000F1769">
        <w:rPr>
          <w:szCs w:val="28"/>
        </w:rPr>
        <w:t>Расчет затрат на реализацию программного продукта</w:t>
      </w:r>
      <w:bookmarkStart w:id="26" w:name="id.a9b751521b2b"/>
      <w:bookmarkEnd w:id="21"/>
      <w:bookmarkEnd w:id="22"/>
      <w:bookmarkEnd w:id="23"/>
      <w:bookmarkEnd w:id="24"/>
      <w:bookmarkEnd w:id="25"/>
      <w:bookmarkEnd w:id="26"/>
    </w:p>
    <w:p w:rsidR="00E63CB1" w:rsidRDefault="00E63CB1" w:rsidP="00E63CB1">
      <w:pPr>
        <w:ind w:firstLine="851"/>
      </w:pPr>
      <w:r>
        <w:t>Для определения стоимости работ необходимо на основании плановых сроков выполнения работ и численности исполнителей рассчитать общую сумму затрат на разработку программного продукта.</w:t>
      </w:r>
    </w:p>
    <w:p w:rsidR="00E63CB1" w:rsidRDefault="00E63CB1" w:rsidP="00E63CB1">
      <w:pPr>
        <w:ind w:firstLine="851"/>
      </w:pPr>
      <w:r>
        <w:lastRenderedPageBreak/>
        <w:t>Если ПП рассматривается и создается как продукция производственно-технического назначения, допускающая многократное тиражирование и отчуждение от непосредственных разработчиков, то ее цена определяется по формуле</w:t>
      </w:r>
    </w:p>
    <w:p w:rsidR="00E63CB1" w:rsidRDefault="00E63CB1" w:rsidP="00E63CB1">
      <w:pPr>
        <w:pStyle w:val="a"/>
        <w:numPr>
          <w:ilvl w:val="0"/>
          <w:numId w:val="0"/>
        </w:numPr>
        <w:ind w:left="851"/>
        <w:jc w:val="center"/>
      </w:pPr>
      <w:bookmarkStart w:id="27" w:name="_Ref358149235"/>
      <w:bookmarkStart w:id="28" w:name="_Ref358151083"/>
      <w:proofErr w:type="gramStart"/>
      <w:r w:rsidRPr="0044198E">
        <w:t>Ц</w:t>
      </w:r>
      <w:proofErr w:type="gramEnd"/>
      <w:r w:rsidRPr="0044198E">
        <w:t xml:space="preserve"> = </w:t>
      </w:r>
      <w:r w:rsidRPr="0044198E">
        <w:rPr>
          <w:lang w:val="en-US"/>
        </w:rPr>
        <w:t>K</w:t>
      </w:r>
      <w:r w:rsidRPr="0044198E">
        <w:t xml:space="preserve"> </w:t>
      </w:r>
      <w:r w:rsidRPr="0044198E">
        <w:rPr>
          <w:lang w:val="en-US"/>
        </w:rPr>
        <w:sym w:font="Symbol" w:char="F0B4"/>
      </w:r>
      <w:r w:rsidRPr="0044198E">
        <w:t xml:space="preserve"> </w:t>
      </w:r>
      <w:r w:rsidRPr="0044198E">
        <w:rPr>
          <w:lang w:val="en-US"/>
        </w:rPr>
        <w:t>C</w:t>
      </w:r>
      <w:r w:rsidRPr="0044198E">
        <w:t xml:space="preserve"> + Пр</w:t>
      </w:r>
      <w:bookmarkEnd w:id="27"/>
      <w:r>
        <w:t>,</w:t>
      </w:r>
      <w:r>
        <w:tab/>
      </w:r>
      <w:r>
        <w:fldChar w:fldCharType="begin"/>
      </w:r>
      <w:r>
        <w:instrText xml:space="preserve"> REF _Ref358149235 \r \h </w:instrText>
      </w:r>
      <w:r>
        <w:instrText xml:space="preserve"> \* MERGEFORMAT </w:instrText>
      </w:r>
      <w:r>
        <w:fldChar w:fldCharType="separate"/>
      </w:r>
      <w:r>
        <w:t>(</w:t>
      </w:r>
      <w:r>
        <w:t>4.4</w:t>
      </w:r>
      <w:r>
        <w:t>)</w:t>
      </w:r>
      <w:r>
        <w:fldChar w:fldCharType="end"/>
      </w:r>
      <w:bookmarkEnd w:id="28"/>
    </w:p>
    <w:p w:rsidR="00E63CB1" w:rsidRDefault="00E63CB1" w:rsidP="00E63CB1">
      <w:pPr>
        <w:pStyle w:val="aff0"/>
        <w:ind w:firstLine="851"/>
      </w:pPr>
      <w:r>
        <w:t xml:space="preserve">где </w:t>
      </w:r>
      <w:r w:rsidRPr="0044198E">
        <w:rPr>
          <w:i/>
        </w:rPr>
        <w:t>C</w:t>
      </w:r>
      <w:r>
        <w:t xml:space="preserve"> - затраты на разработку ПП (сметная себестоимость), </w:t>
      </w:r>
      <w:r w:rsidRPr="0044198E">
        <w:rPr>
          <w:i/>
        </w:rPr>
        <w:t>K</w:t>
      </w:r>
      <w:r>
        <w:t xml:space="preserve"> - коэффициент учёта затрат на изготовление опытного образца ПП как продукции производственно-технического назначения (</w:t>
      </w:r>
      <w:r w:rsidRPr="00C32C30">
        <w:rPr>
          <w:i/>
        </w:rPr>
        <w:t>K</w:t>
      </w:r>
      <w:r>
        <w:t>=1,1).</w:t>
      </w:r>
    </w:p>
    <w:p w:rsidR="00E63CB1" w:rsidRDefault="00E63CB1" w:rsidP="00E63CB1">
      <w:pPr>
        <w:pStyle w:val="aff6"/>
        <w:rPr>
          <w:szCs w:val="28"/>
        </w:rPr>
      </w:pPr>
      <w:proofErr w:type="gramStart"/>
      <w:r>
        <w:rPr>
          <w:i/>
          <w:szCs w:val="28"/>
        </w:rPr>
        <w:t>Пр</w:t>
      </w:r>
      <w:proofErr w:type="gramEnd"/>
      <w:r>
        <w:rPr>
          <w:szCs w:val="28"/>
        </w:rPr>
        <w:t xml:space="preserve"> - нормативная прибыль, рассчитываемая по формуле</w:t>
      </w:r>
    </w:p>
    <w:p w:rsidR="00E63CB1" w:rsidRDefault="00E63CB1" w:rsidP="00E63CB1">
      <w:pPr>
        <w:pStyle w:val="a"/>
        <w:numPr>
          <w:ilvl w:val="0"/>
          <w:numId w:val="0"/>
        </w:numPr>
        <w:ind w:left="851"/>
        <w:jc w:val="center"/>
      </w:pPr>
      <w:bookmarkStart w:id="29" w:name="_Ref358149380"/>
      <w:bookmarkStart w:id="30" w:name="_Ref358151181"/>
      <w:proofErr w:type="gramStart"/>
      <w:r>
        <w:t>П</w:t>
      </w:r>
      <w:r>
        <w:rPr>
          <w:vertAlign w:val="subscript"/>
        </w:rPr>
        <w:t>Р</w:t>
      </w:r>
      <w:proofErr w:type="gramEnd"/>
      <w:r>
        <w:t xml:space="preserve"> = ( С – См) ∙</w:t>
      </w:r>
      <w:r>
        <w:sym w:font="Symbol" w:char="F072"/>
      </w:r>
      <w:r>
        <w:rPr>
          <w:vertAlign w:val="subscript"/>
        </w:rPr>
        <w:t>Н</w:t>
      </w:r>
      <w:r>
        <w:t xml:space="preserve"> / 100,</w:t>
      </w:r>
      <w:bookmarkEnd w:id="29"/>
      <w:r>
        <w:tab/>
      </w:r>
      <w:r>
        <w:fldChar w:fldCharType="begin"/>
      </w:r>
      <w:r>
        <w:instrText xml:space="preserve"> REF _Ref358149380 \r \h </w:instrText>
      </w:r>
      <w:r>
        <w:instrText xml:space="preserve"> \* MERGEFORMAT </w:instrText>
      </w:r>
      <w:r>
        <w:fldChar w:fldCharType="separate"/>
      </w:r>
      <w:r>
        <w:t>(</w:t>
      </w:r>
      <w:r>
        <w:t>4.5</w:t>
      </w:r>
      <w:r>
        <w:t>)</w:t>
      </w:r>
      <w:r>
        <w:fldChar w:fldCharType="end"/>
      </w:r>
      <w:bookmarkEnd w:id="30"/>
    </w:p>
    <w:p w:rsidR="00E63CB1" w:rsidRDefault="00E63CB1" w:rsidP="00163091">
      <w:pPr>
        <w:pStyle w:val="aff0"/>
        <w:rPr>
          <w:szCs w:val="28"/>
        </w:rPr>
      </w:pPr>
      <w:r>
        <w:t xml:space="preserve">где </w:t>
      </w:r>
      <w:r>
        <w:rPr>
          <w:noProof/>
        </w:rPr>
        <w:drawing>
          <wp:inline distT="0" distB="0" distL="0" distR="0" wp14:anchorId="5F6FED5C" wp14:editId="63F1C207">
            <wp:extent cx="209550" cy="219075"/>
            <wp:effectExtent l="0" t="0" r="0" b="9525"/>
            <wp:docPr id="7187" name="Рисунок 7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- норматив рентабельности, 30 %; </w:t>
      </w:r>
      <w:r>
        <w:rPr>
          <w:i/>
          <w:szCs w:val="28"/>
        </w:rPr>
        <w:t>См</w:t>
      </w:r>
      <w:r>
        <w:rPr>
          <w:szCs w:val="28"/>
        </w:rPr>
        <w:t xml:space="preserve"> – материальные затраты, [руб./изд.]</w:t>
      </w:r>
    </w:p>
    <w:p w:rsidR="00E63CB1" w:rsidRDefault="00E63CB1" w:rsidP="00E63CB1">
      <w:pPr>
        <w:pStyle w:val="aff6"/>
        <w:spacing w:after="100" w:afterAutospacing="1"/>
        <w:contextualSpacing/>
        <w:rPr>
          <w:szCs w:val="28"/>
        </w:rPr>
      </w:pPr>
      <w:r>
        <w:rPr>
          <w:szCs w:val="28"/>
        </w:rPr>
        <w:t>Затраты, образующие себестоимость продукции (работ, услуг), группируются в соответствии с их экономическим содержанием по следующим элементам:</w:t>
      </w:r>
    </w:p>
    <w:p w:rsidR="00E63CB1" w:rsidRDefault="00E63CB1" w:rsidP="00E63CB1">
      <w:pPr>
        <w:pStyle w:val="aff6"/>
        <w:numPr>
          <w:ilvl w:val="0"/>
          <w:numId w:val="35"/>
        </w:numPr>
        <w:spacing w:after="100" w:afterAutospacing="1"/>
        <w:ind w:left="0" w:firstLine="851"/>
        <w:contextualSpacing/>
        <w:rPr>
          <w:szCs w:val="28"/>
        </w:rPr>
      </w:pPr>
      <w:r>
        <w:rPr>
          <w:szCs w:val="28"/>
        </w:rPr>
        <w:t>нематериальные активы и затраты на оборудование (за вычетом стоимости возвратных отходов);</w:t>
      </w:r>
    </w:p>
    <w:p w:rsidR="00E63CB1" w:rsidRDefault="00E63CB1" w:rsidP="00E63CB1">
      <w:pPr>
        <w:pStyle w:val="aff6"/>
        <w:numPr>
          <w:ilvl w:val="0"/>
          <w:numId w:val="35"/>
        </w:numPr>
        <w:spacing w:after="0"/>
        <w:ind w:left="0" w:firstLine="851"/>
        <w:rPr>
          <w:szCs w:val="28"/>
        </w:rPr>
      </w:pPr>
      <w:r>
        <w:rPr>
          <w:szCs w:val="28"/>
        </w:rPr>
        <w:t>затраты на оплату труда;</w:t>
      </w:r>
    </w:p>
    <w:p w:rsidR="00E63CB1" w:rsidRDefault="00E63CB1" w:rsidP="00E63CB1">
      <w:pPr>
        <w:pStyle w:val="aff6"/>
        <w:numPr>
          <w:ilvl w:val="0"/>
          <w:numId w:val="35"/>
        </w:numPr>
        <w:spacing w:after="0"/>
        <w:ind w:left="0" w:firstLine="851"/>
        <w:rPr>
          <w:szCs w:val="28"/>
        </w:rPr>
      </w:pPr>
      <w:r>
        <w:rPr>
          <w:szCs w:val="28"/>
        </w:rPr>
        <w:t>отчисления на социальные нужды;</w:t>
      </w:r>
    </w:p>
    <w:p w:rsidR="00E63CB1" w:rsidRDefault="00E63CB1" w:rsidP="00E63CB1">
      <w:pPr>
        <w:pStyle w:val="aff6"/>
        <w:numPr>
          <w:ilvl w:val="0"/>
          <w:numId w:val="35"/>
        </w:numPr>
        <w:spacing w:after="0"/>
        <w:ind w:left="0" w:firstLine="851"/>
        <w:rPr>
          <w:szCs w:val="28"/>
        </w:rPr>
      </w:pPr>
      <w:r>
        <w:rPr>
          <w:szCs w:val="28"/>
        </w:rPr>
        <w:t>амортизация основных фондов;</w:t>
      </w:r>
    </w:p>
    <w:p w:rsidR="00E63CB1" w:rsidRDefault="00E63CB1" w:rsidP="00644184">
      <w:pPr>
        <w:pStyle w:val="aff6"/>
        <w:numPr>
          <w:ilvl w:val="0"/>
          <w:numId w:val="35"/>
        </w:numPr>
        <w:spacing w:after="100" w:afterAutospacing="1"/>
        <w:ind w:left="0" w:firstLine="851"/>
        <w:rPr>
          <w:szCs w:val="28"/>
        </w:rPr>
      </w:pPr>
      <w:r>
        <w:rPr>
          <w:szCs w:val="28"/>
        </w:rPr>
        <w:t>прочие затраты.</w:t>
      </w:r>
    </w:p>
    <w:p w:rsidR="007E77F5" w:rsidRPr="000F1769" w:rsidRDefault="00E66616" w:rsidP="00644184">
      <w:pPr>
        <w:pStyle w:val="3"/>
        <w:spacing w:after="100" w:afterAutospacing="1"/>
        <w:ind w:firstLine="851"/>
        <w:contextualSpacing/>
        <w:jc w:val="both"/>
        <w:rPr>
          <w:szCs w:val="28"/>
          <w:lang w:val="ru-RU"/>
        </w:rPr>
      </w:pPr>
      <w:bookmarkStart w:id="31" w:name="_Toc321866934"/>
      <w:bookmarkStart w:id="32" w:name="_Toc322508079"/>
      <w:bookmarkStart w:id="33" w:name="_Toc323949731"/>
      <w:bookmarkStart w:id="34" w:name="_Toc324263270"/>
      <w:bookmarkStart w:id="35" w:name="_Toc327707692"/>
      <w:r w:rsidRPr="000F1769">
        <w:rPr>
          <w:szCs w:val="28"/>
          <w:lang w:val="ru-RU"/>
        </w:rPr>
        <w:t xml:space="preserve">4.4.1 </w:t>
      </w:r>
      <w:r w:rsidR="007E77F5" w:rsidRPr="000F1769">
        <w:rPr>
          <w:szCs w:val="28"/>
          <w:lang w:val="ru-RU"/>
        </w:rPr>
        <w:t>Расчет материальных затрат</w:t>
      </w:r>
      <w:bookmarkEnd w:id="31"/>
      <w:bookmarkEnd w:id="32"/>
      <w:bookmarkEnd w:id="33"/>
      <w:bookmarkEnd w:id="34"/>
      <w:bookmarkEnd w:id="35"/>
    </w:p>
    <w:p w:rsidR="00644184" w:rsidRPr="000F1769" w:rsidRDefault="0007667F" w:rsidP="00644184">
      <w:pPr>
        <w:ind w:firstLine="851"/>
        <w:rPr>
          <w:bCs/>
          <w:szCs w:val="28"/>
        </w:rPr>
      </w:pPr>
      <w:r w:rsidRPr="000F1769">
        <w:rPr>
          <w:bCs/>
          <w:szCs w:val="28"/>
        </w:rPr>
        <w:t xml:space="preserve">Материальные затраты для реализации системы Видеоконференц связи отображены в таблице </w:t>
      </w:r>
      <w:r w:rsidR="00644184">
        <w:rPr>
          <w:bCs/>
          <w:szCs w:val="28"/>
        </w:rPr>
        <w:t>4.4</w:t>
      </w:r>
      <w:r w:rsidRPr="000F1769">
        <w:rPr>
          <w:bCs/>
          <w:szCs w:val="28"/>
        </w:rPr>
        <w:t>.</w:t>
      </w:r>
    </w:p>
    <w:p w:rsidR="007E77F5" w:rsidRPr="000F1769" w:rsidRDefault="007E77F5" w:rsidP="000F1769">
      <w:pPr>
        <w:ind w:firstLine="851"/>
        <w:rPr>
          <w:bCs/>
          <w:szCs w:val="28"/>
        </w:rPr>
      </w:pPr>
      <w:r w:rsidRPr="00644184">
        <w:rPr>
          <w:bCs/>
          <w:szCs w:val="28"/>
        </w:rPr>
        <w:t xml:space="preserve">Таблица </w:t>
      </w:r>
      <w:r w:rsidR="00644184" w:rsidRPr="00644184">
        <w:rPr>
          <w:bCs/>
          <w:szCs w:val="28"/>
        </w:rPr>
        <w:t>4.4</w:t>
      </w:r>
      <w:r w:rsidR="000A68B1" w:rsidRPr="00644184">
        <w:rPr>
          <w:bCs/>
          <w:szCs w:val="28"/>
        </w:rPr>
        <w:t>.</w:t>
      </w:r>
      <w:r w:rsidR="000A68B1" w:rsidRPr="000F1769">
        <w:rPr>
          <w:bCs/>
          <w:szCs w:val="28"/>
        </w:rPr>
        <w:t xml:space="preserve"> </w:t>
      </w:r>
      <w:r w:rsidRPr="000F1769">
        <w:rPr>
          <w:bCs/>
          <w:szCs w:val="28"/>
        </w:rPr>
        <w:t>Материальные затраты</w:t>
      </w:r>
    </w:p>
    <w:tbl>
      <w:tblPr>
        <w:tblW w:w="4985" w:type="pct"/>
        <w:tblInd w:w="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772"/>
        <w:gridCol w:w="1560"/>
        <w:gridCol w:w="2888"/>
        <w:gridCol w:w="2692"/>
      </w:tblGrid>
      <w:tr w:rsidR="00C77896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Наименование материала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Количество, шт. </w:t>
            </w: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Цена за единицу, руб.</w:t>
            </w: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умма, руб.</w:t>
            </w:r>
          </w:p>
        </w:tc>
      </w:tr>
      <w:tr w:rsidR="00C77896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бочий компьютер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000</w:t>
            </w: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000</w:t>
            </w:r>
          </w:p>
        </w:tc>
      </w:tr>
      <w:tr w:rsidR="00C77896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Стенд для тестирования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1</w:t>
            </w: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00000</w:t>
            </w: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00000</w:t>
            </w:r>
          </w:p>
        </w:tc>
      </w:tr>
      <w:tr w:rsidR="00644184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644184" w:rsidRDefault="00644184" w:rsidP="00644184">
            <w:pPr>
              <w:pStyle w:val="ae"/>
              <w:spacing w:line="360" w:lineRule="auto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польное оборудование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644184" w:rsidRP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00000</w:t>
            </w: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00000</w:t>
            </w:r>
          </w:p>
        </w:tc>
      </w:tr>
      <w:tr w:rsidR="00C77896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Итого: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60000</w:t>
            </w:r>
          </w:p>
        </w:tc>
      </w:tr>
    </w:tbl>
    <w:p w:rsidR="007E77F5" w:rsidRPr="000F1769" w:rsidRDefault="007E77F5" w:rsidP="00644184">
      <w:pPr>
        <w:spacing w:after="100" w:afterAutospacing="1"/>
        <w:ind w:firstLine="851"/>
        <w:contextualSpacing/>
        <w:rPr>
          <w:szCs w:val="28"/>
        </w:rPr>
      </w:pPr>
    </w:p>
    <w:p w:rsidR="007E77F5" w:rsidRPr="000F1769" w:rsidRDefault="00E66616" w:rsidP="00644184">
      <w:pPr>
        <w:pStyle w:val="3"/>
        <w:spacing w:after="100" w:afterAutospacing="1"/>
        <w:ind w:firstLine="851"/>
        <w:contextualSpacing/>
        <w:jc w:val="both"/>
        <w:rPr>
          <w:szCs w:val="28"/>
        </w:rPr>
      </w:pPr>
      <w:bookmarkStart w:id="36" w:name="id.d3a276b84495"/>
      <w:bookmarkStart w:id="37" w:name="_Toc321866935"/>
      <w:bookmarkStart w:id="38" w:name="_Toc322508080"/>
      <w:bookmarkStart w:id="39" w:name="_Toc323949732"/>
      <w:bookmarkStart w:id="40" w:name="_Toc324263271"/>
      <w:bookmarkStart w:id="41" w:name="_Toc327707693"/>
      <w:bookmarkEnd w:id="36"/>
      <w:r w:rsidRPr="000F1769">
        <w:rPr>
          <w:szCs w:val="28"/>
          <w:lang w:val="ru-RU"/>
        </w:rPr>
        <w:t xml:space="preserve">4.4.2 </w:t>
      </w:r>
      <w:r w:rsidR="007E77F5" w:rsidRPr="000F1769">
        <w:rPr>
          <w:szCs w:val="28"/>
        </w:rPr>
        <w:t>Расчет амортизационных отчислений</w:t>
      </w:r>
      <w:bookmarkEnd w:id="37"/>
      <w:bookmarkEnd w:id="38"/>
      <w:bookmarkEnd w:id="39"/>
      <w:bookmarkEnd w:id="40"/>
      <w:bookmarkEnd w:id="41"/>
    </w:p>
    <w:p w:rsidR="00C253D5" w:rsidRPr="00887C9C" w:rsidRDefault="00C253D5" w:rsidP="00C253D5">
      <w:bookmarkStart w:id="42" w:name="id.da42d9a59635"/>
      <w:bookmarkStart w:id="43" w:name="_Toc322508081"/>
      <w:bookmarkStart w:id="44" w:name="_Toc321866936"/>
      <w:bookmarkStart w:id="45" w:name="_Toc323949733"/>
      <w:bookmarkStart w:id="46" w:name="_Toc324263272"/>
      <w:bookmarkStart w:id="47" w:name="_Toc327707694"/>
      <w:bookmarkEnd w:id="42"/>
      <w:r w:rsidRPr="00887C9C">
        <w:t>В данной статье учитываются суммарные затраты на приобретение оборудования и нематериальных активов, требуемых для разработки данного программного продукта.</w:t>
      </w:r>
    </w:p>
    <w:p w:rsidR="00C253D5" w:rsidRPr="00887C9C" w:rsidRDefault="00C253D5" w:rsidP="00C253D5">
      <w:r w:rsidRPr="00887C9C">
        <w:t>Стоимость оборудования распределяется в виде амортизационных отчислений пропорционально времени его использования:</w:t>
      </w:r>
    </w:p>
    <w:p w:rsidR="00C253D5" w:rsidRPr="00887C9C" w:rsidRDefault="00C253D5" w:rsidP="00C253D5">
      <w:pPr>
        <w:ind w:firstLine="851"/>
        <w:jc w:val="center"/>
        <w:rPr>
          <w:rFonts w:ascii="Cambria" w:eastAsia="Cambria" w:hAnsi="Cambria" w:cs="Cambria"/>
          <w:szCs w:val="28"/>
        </w:rPr>
      </w:pPr>
      <w:proofErr w:type="gramStart"/>
      <w:r w:rsidRPr="00887C9C">
        <w:rPr>
          <w:rFonts w:eastAsia="Cambria"/>
          <w:i/>
          <w:szCs w:val="28"/>
        </w:rPr>
        <w:t>C</w:t>
      </w:r>
      <w:proofErr w:type="gramEnd"/>
      <w:r>
        <w:rPr>
          <w:rFonts w:eastAsia="Cambria"/>
          <w:i/>
          <w:szCs w:val="28"/>
          <w:vertAlign w:val="subscript"/>
        </w:rPr>
        <w:t>АМ</w:t>
      </w:r>
      <w:r w:rsidRPr="00887C9C">
        <w:rPr>
          <w:rFonts w:eastAsia="Cambria"/>
          <w:i/>
          <w:szCs w:val="28"/>
        </w:rPr>
        <w:t>=</w:t>
      </w:r>
      <w:r>
        <w:rPr>
          <w:rFonts w:eastAsia="Cambria"/>
          <w:i/>
          <w:szCs w:val="28"/>
        </w:rPr>
        <w:t>К</w:t>
      </w:r>
      <w:r w:rsidRPr="00AB1DA8">
        <w:rPr>
          <w:rFonts w:eastAsia="Cambria"/>
          <w:i/>
          <w:szCs w:val="28"/>
          <w:vertAlign w:val="subscript"/>
        </w:rPr>
        <w:t>СО</w:t>
      </w:r>
      <w:r>
        <w:rPr>
          <w:rFonts w:eastAsia="Cambria"/>
          <w:i/>
          <w:szCs w:val="28"/>
        </w:rPr>
        <w:t>·Н</w:t>
      </w:r>
      <w:r w:rsidRPr="004E045A">
        <w:rPr>
          <w:rFonts w:eastAsia="Cambria"/>
          <w:i/>
          <w:szCs w:val="28"/>
          <w:vertAlign w:val="subscript"/>
        </w:rPr>
        <w:t>А</w:t>
      </w:r>
      <w:r w:rsidRPr="00887C9C">
        <w:rPr>
          <w:rFonts w:eastAsia="Cambria"/>
          <w:i/>
          <w:szCs w:val="28"/>
        </w:rPr>
        <w:t>·ti</w:t>
      </w:r>
      <w:r>
        <w:rPr>
          <w:rFonts w:eastAsia="Cambria"/>
          <w:i/>
          <w:szCs w:val="28"/>
        </w:rPr>
        <w:t>/</w:t>
      </w:r>
      <w:r w:rsidRPr="00887C9C">
        <w:rPr>
          <w:rFonts w:eastAsia="Cambria"/>
          <w:i/>
          <w:szCs w:val="28"/>
        </w:rPr>
        <w:t>F</w:t>
      </w:r>
      <w:r w:rsidRPr="00887C9C">
        <w:rPr>
          <w:rFonts w:eastAsia="Cambria"/>
          <w:i/>
          <w:szCs w:val="28"/>
          <w:vertAlign w:val="subscript"/>
        </w:rPr>
        <w:t>Д</w:t>
      </w:r>
      <w:r w:rsidRPr="00C77896">
        <w:rPr>
          <w:rFonts w:eastAsia="Cambria"/>
          <w:i/>
          <w:szCs w:val="28"/>
        </w:rPr>
        <w:t>,</w:t>
      </w:r>
      <w:r w:rsidRPr="00887C9C">
        <w:rPr>
          <w:rFonts w:eastAsia="Cambria"/>
          <w:i/>
          <w:szCs w:val="28"/>
        </w:rPr>
        <w:t xml:space="preserve">                                        </w:t>
      </w:r>
      <w:r w:rsidRPr="00887C9C">
        <w:rPr>
          <w:i/>
          <w:szCs w:val="28"/>
        </w:rPr>
        <w:t xml:space="preserve"> </w:t>
      </w:r>
      <w:r w:rsidRPr="00887C9C">
        <w:rPr>
          <w:szCs w:val="28"/>
        </w:rPr>
        <w:t>(</w:t>
      </w:r>
      <w:r>
        <w:rPr>
          <w:szCs w:val="28"/>
        </w:rPr>
        <w:t>4</w:t>
      </w:r>
      <w:r w:rsidRPr="00887C9C">
        <w:rPr>
          <w:szCs w:val="28"/>
        </w:rPr>
        <w:t>.</w:t>
      </w:r>
      <w:r>
        <w:rPr>
          <w:szCs w:val="28"/>
        </w:rPr>
        <w:t>6</w:t>
      </w:r>
      <w:r w:rsidRPr="00887C9C">
        <w:rPr>
          <w:szCs w:val="28"/>
        </w:rPr>
        <w:t>)</w:t>
      </w:r>
    </w:p>
    <w:p w:rsidR="00C253D5" w:rsidRPr="00887C9C" w:rsidRDefault="00C253D5" w:rsidP="00C253D5">
      <w:r w:rsidRPr="00887C9C">
        <w:t xml:space="preserve">где </w:t>
      </w:r>
      <w:r>
        <w:rPr>
          <w:rFonts w:eastAsia="Cambria"/>
          <w:i/>
        </w:rPr>
        <w:t>К</w:t>
      </w:r>
      <w:r w:rsidRPr="00AB1DA8">
        <w:rPr>
          <w:rFonts w:eastAsia="Cambria"/>
          <w:i/>
          <w:vertAlign w:val="subscript"/>
        </w:rPr>
        <w:t>СО</w:t>
      </w:r>
      <w:r w:rsidRPr="00887C9C">
        <w:t xml:space="preserve"> — балансовая цена оборудования, руб.; </w:t>
      </w:r>
      <w:proofErr w:type="gramStart"/>
      <w:r>
        <w:rPr>
          <w:rFonts w:eastAsia="Cambria"/>
          <w:i/>
        </w:rPr>
        <w:t>Н</w:t>
      </w:r>
      <w:r w:rsidRPr="004E045A">
        <w:rPr>
          <w:rFonts w:eastAsia="Cambria"/>
          <w:i/>
          <w:vertAlign w:val="subscript"/>
        </w:rPr>
        <w:t>А</w:t>
      </w:r>
      <w:proofErr w:type="gramEnd"/>
      <w:r>
        <w:rPr>
          <w:rFonts w:eastAsia="Cambria"/>
          <w:i/>
          <w:vertAlign w:val="subscript"/>
        </w:rPr>
        <w:t xml:space="preserve"> </w:t>
      </w:r>
      <w:r w:rsidRPr="00887C9C">
        <w:t xml:space="preserve"> — </w:t>
      </w:r>
      <w:proofErr w:type="gramStart"/>
      <w:r w:rsidRPr="00887C9C">
        <w:t>норма</w:t>
      </w:r>
      <w:proofErr w:type="gramEnd"/>
      <w:r w:rsidRPr="00887C9C">
        <w:t xml:space="preserve"> годовых амортизационных отчислений для оборудования; </w:t>
      </w:r>
      <w:r w:rsidRPr="00887C9C">
        <w:rPr>
          <w:rFonts w:eastAsia="Cambria"/>
          <w:i/>
        </w:rPr>
        <w:t>F</w:t>
      </w:r>
      <w:r w:rsidRPr="00887C9C">
        <w:rPr>
          <w:rFonts w:eastAsia="Cambria"/>
          <w:i/>
          <w:vertAlign w:val="subscript"/>
        </w:rPr>
        <w:t>Д</w:t>
      </w:r>
      <w:r w:rsidRPr="00887C9C">
        <w:t xml:space="preserve"> – действительный годовой фонд времени, дней; </w:t>
      </w:r>
      <w:r w:rsidRPr="00887C9C">
        <w:rPr>
          <w:rFonts w:eastAsia="Cambria"/>
          <w:i/>
        </w:rPr>
        <w:t>t</w:t>
      </w:r>
      <w:r w:rsidRPr="00887C9C">
        <w:rPr>
          <w:rFonts w:eastAsia="Cambria"/>
          <w:i/>
          <w:vertAlign w:val="subscript"/>
        </w:rPr>
        <w:t>i</w:t>
      </w:r>
      <w:r w:rsidRPr="00887C9C">
        <w:t xml:space="preserve"> — время использования оборудования при выполнении данной разработки, дней.</w:t>
      </w:r>
    </w:p>
    <w:p w:rsidR="00C253D5" w:rsidRPr="00887C9C" w:rsidRDefault="00C253D5" w:rsidP="00C253D5">
      <w:pPr>
        <w:contextualSpacing/>
      </w:pPr>
      <w:proofErr w:type="gramStart"/>
      <w:r w:rsidRPr="004E045A">
        <w:rPr>
          <w:rFonts w:eastAsia="Cambria"/>
          <w:i/>
        </w:rPr>
        <w:t>F</w:t>
      </w:r>
      <w:proofErr w:type="gramEnd"/>
      <w:r w:rsidRPr="004E045A">
        <w:rPr>
          <w:rFonts w:eastAsia="Cambria"/>
          <w:i/>
          <w:vertAlign w:val="subscript"/>
        </w:rPr>
        <w:t>Д</w:t>
      </w:r>
      <w:r w:rsidRPr="004E045A">
        <w:rPr>
          <w:rFonts w:eastAsia="Cambria"/>
          <w:i/>
        </w:rPr>
        <w:t>=248</w:t>
      </w:r>
      <w:r w:rsidRPr="004E045A">
        <w:rPr>
          <w:i/>
        </w:rPr>
        <w:t xml:space="preserve"> </w:t>
      </w:r>
      <w:r w:rsidRPr="004E045A">
        <w:t xml:space="preserve">дней. Норму амортизации составляет </w:t>
      </w:r>
      <w:r w:rsidRPr="004E045A">
        <w:rPr>
          <w:rFonts w:eastAsia="TimesNewRomanPSMT"/>
        </w:rPr>
        <w:t>12% от первоначальной или</w:t>
      </w:r>
      <w:r>
        <w:rPr>
          <w:rFonts w:eastAsia="TimesNewRomanPSMT"/>
        </w:rPr>
        <w:t xml:space="preserve"> </w:t>
      </w:r>
      <w:r w:rsidRPr="004E045A">
        <w:rPr>
          <w:rFonts w:eastAsia="TimesNewRomanPSMT"/>
        </w:rPr>
        <w:t>восстановительной стоимости основных производственных фондов</w:t>
      </w:r>
      <w:r>
        <w:rPr>
          <w:rFonts w:eastAsia="TimesNewRomanPSMT"/>
        </w:rPr>
        <w:t>.</w:t>
      </w:r>
    </w:p>
    <w:p w:rsidR="00C253D5" w:rsidRPr="00887C9C" w:rsidRDefault="00C253D5" w:rsidP="00C253D5">
      <w:pPr>
        <w:spacing w:after="100" w:afterAutospacing="1"/>
        <w:contextualSpacing/>
      </w:pPr>
      <w:r w:rsidRPr="00887C9C">
        <w:t>Расходы на амортизационные отчисления</w:t>
      </w:r>
      <w:r w:rsidR="00163091">
        <w:t>:</w:t>
      </w:r>
    </w:p>
    <w:p w:rsidR="00C253D5" w:rsidRPr="00887C9C" w:rsidRDefault="00C253D5" w:rsidP="00C253D5">
      <w:pPr>
        <w:spacing w:after="100" w:afterAutospacing="1"/>
        <w:contextualSpacing/>
      </w:pPr>
      <w:proofErr w:type="gramStart"/>
      <w:r w:rsidRPr="00887C9C">
        <w:t>C</w:t>
      </w:r>
      <w:proofErr w:type="gramEnd"/>
      <w:r w:rsidRPr="00887C9C">
        <w:rPr>
          <w:vertAlign w:val="subscript"/>
        </w:rPr>
        <w:t>АМ</w:t>
      </w:r>
      <w:r w:rsidRPr="00887C9C">
        <w:t>=</w:t>
      </w:r>
      <w:r w:rsidR="005D7E6A">
        <w:t>960000</w:t>
      </w:r>
      <w:r w:rsidR="00912037">
        <w:t>·0.12</w:t>
      </w:r>
      <w:r>
        <w:t>·</w:t>
      </w:r>
      <w:r w:rsidR="00A02CAF">
        <w:t>681</w:t>
      </w:r>
      <w:r>
        <w:t>/248=</w:t>
      </w:r>
      <w:r w:rsidR="00A02CAF">
        <w:t>316335</w:t>
      </w:r>
      <w:r w:rsidRPr="00887C9C">
        <w:t xml:space="preserve"> руб.</w:t>
      </w:r>
    </w:p>
    <w:p w:rsidR="007E77F5" w:rsidRPr="000F1769" w:rsidRDefault="00E66616" w:rsidP="00C253D5">
      <w:pPr>
        <w:pStyle w:val="3"/>
        <w:spacing w:after="100" w:afterAutospacing="1"/>
        <w:ind w:firstLine="851"/>
        <w:contextualSpacing/>
        <w:jc w:val="both"/>
        <w:rPr>
          <w:szCs w:val="28"/>
          <w:lang w:val="ru-RU"/>
        </w:rPr>
      </w:pPr>
      <w:r w:rsidRPr="000F1769">
        <w:rPr>
          <w:szCs w:val="28"/>
          <w:lang w:val="ru-RU"/>
        </w:rPr>
        <w:t xml:space="preserve">4.4.3 </w:t>
      </w:r>
      <w:r w:rsidR="007E77F5" w:rsidRPr="000F1769">
        <w:rPr>
          <w:szCs w:val="28"/>
          <w:lang w:val="ru-RU"/>
        </w:rPr>
        <w:t>Расчет заработной платы</w:t>
      </w:r>
      <w:bookmarkEnd w:id="43"/>
      <w:bookmarkEnd w:id="44"/>
      <w:bookmarkEnd w:id="45"/>
      <w:bookmarkEnd w:id="46"/>
      <w:bookmarkEnd w:id="47"/>
    </w:p>
    <w:p w:rsidR="007E77F5" w:rsidRPr="000F1769" w:rsidRDefault="007E77F5" w:rsidP="00644184">
      <w:pPr>
        <w:spacing w:after="100" w:afterAutospacing="1"/>
        <w:ind w:firstLine="851"/>
        <w:contextualSpacing/>
        <w:rPr>
          <w:rFonts w:eastAsia="Cambria"/>
          <w:szCs w:val="28"/>
        </w:rPr>
      </w:pPr>
      <w:r w:rsidRPr="000F1769">
        <w:rPr>
          <w:szCs w:val="28"/>
        </w:rPr>
        <w:t xml:space="preserve">В статью «Основная заработная плата» включается основная заработная плата всех исполнителей, непосредственно занятых разработкой данной программной продукции, с учётом их должностного оклада и времени участия в разработке. Расчёт ведётся по формуле </w:t>
      </w:r>
      <w:r w:rsidR="00C77896" w:rsidRPr="000F1769">
        <w:rPr>
          <w:szCs w:val="28"/>
        </w:rPr>
        <w:t>4.</w:t>
      </w:r>
      <w:r w:rsidR="004B5380">
        <w:rPr>
          <w:szCs w:val="28"/>
        </w:rPr>
        <w:t>7</w:t>
      </w:r>
      <w:r w:rsidR="00C77896" w:rsidRPr="000F1769">
        <w:rPr>
          <w:szCs w:val="28"/>
        </w:rPr>
        <w:t>:</w:t>
      </w:r>
    </w:p>
    <w:p w:rsidR="007E77F5" w:rsidRPr="000F1769" w:rsidRDefault="007E77F5" w:rsidP="00163091">
      <w:pPr>
        <w:ind w:firstLine="851"/>
        <w:jc w:val="center"/>
        <w:rPr>
          <w:rFonts w:eastAsia="Cambria"/>
          <w:szCs w:val="28"/>
        </w:rPr>
      </w:pPr>
      <w:r w:rsidRPr="000F1769">
        <w:rPr>
          <w:rFonts w:eastAsia="Cambria"/>
          <w:i/>
          <w:szCs w:val="28"/>
        </w:rPr>
        <w:t>С</w:t>
      </w:r>
      <w:r w:rsidRPr="000F1769">
        <w:rPr>
          <w:i/>
          <w:szCs w:val="28"/>
          <w:vertAlign w:val="subscript"/>
        </w:rPr>
        <w:t>ЗАРП</w:t>
      </w:r>
      <w:r w:rsidRPr="000F1769">
        <w:rPr>
          <w:i/>
          <w:szCs w:val="28"/>
        </w:rPr>
        <w:t xml:space="preserve"> = С</w:t>
      </w:r>
      <w:r w:rsidRPr="000F1769">
        <w:rPr>
          <w:i/>
          <w:szCs w:val="28"/>
          <w:vertAlign w:val="subscript"/>
        </w:rPr>
        <w:t>З</w:t>
      </w:r>
      <w:proofErr w:type="gramStart"/>
      <w:r w:rsidRPr="000F1769">
        <w:rPr>
          <w:i/>
          <w:szCs w:val="28"/>
          <w:vertAlign w:val="subscript"/>
        </w:rPr>
        <w:t>.О</w:t>
      </w:r>
      <w:proofErr w:type="gramEnd"/>
      <w:r w:rsidRPr="000F1769">
        <w:rPr>
          <w:i/>
          <w:szCs w:val="28"/>
          <w:vertAlign w:val="subscript"/>
        </w:rPr>
        <w:t>СН.</w:t>
      </w:r>
      <w:r w:rsidRPr="000F1769">
        <w:rPr>
          <w:i/>
          <w:szCs w:val="28"/>
        </w:rPr>
        <w:t>+С</w:t>
      </w:r>
      <w:r w:rsidRPr="000F1769">
        <w:rPr>
          <w:i/>
          <w:szCs w:val="28"/>
          <w:vertAlign w:val="subscript"/>
        </w:rPr>
        <w:t>З.ДОП.</w:t>
      </w:r>
      <w:r w:rsidRPr="000F1769">
        <w:rPr>
          <w:i/>
          <w:szCs w:val="28"/>
        </w:rPr>
        <w:t>+С</w:t>
      </w:r>
      <w:r w:rsidRPr="000F1769">
        <w:rPr>
          <w:i/>
          <w:szCs w:val="28"/>
          <w:vertAlign w:val="subscript"/>
        </w:rPr>
        <w:t>З.ОТЧ.</w:t>
      </w:r>
      <w:r w:rsidRPr="000F1769">
        <w:rPr>
          <w:i/>
          <w:szCs w:val="28"/>
        </w:rPr>
        <w:t xml:space="preserve"> ,</w:t>
      </w:r>
      <w:r w:rsidRPr="000F1769">
        <w:rPr>
          <w:szCs w:val="28"/>
        </w:rPr>
        <w:t xml:space="preserve">                               (</w:t>
      </w:r>
      <w:r w:rsidR="00C77896" w:rsidRPr="000F1769">
        <w:rPr>
          <w:szCs w:val="28"/>
        </w:rPr>
        <w:t>4</w:t>
      </w:r>
      <w:r w:rsidRPr="000F1769">
        <w:rPr>
          <w:szCs w:val="28"/>
        </w:rPr>
        <w:t>.</w:t>
      </w:r>
      <w:r w:rsidR="004B5380">
        <w:rPr>
          <w:szCs w:val="28"/>
        </w:rPr>
        <w:t>7</w:t>
      </w:r>
      <w:r w:rsidRPr="000F1769">
        <w:rPr>
          <w:szCs w:val="28"/>
        </w:rPr>
        <w:t>)</w:t>
      </w:r>
    </w:p>
    <w:p w:rsidR="007E77F5" w:rsidRPr="000F1769" w:rsidRDefault="007E77F5" w:rsidP="004B5380">
      <w:pPr>
        <w:pStyle w:val="af8"/>
        <w:ind w:firstLine="0"/>
        <w:rPr>
          <w:szCs w:val="28"/>
        </w:rPr>
      </w:pPr>
      <w:r w:rsidRPr="000F1769">
        <w:rPr>
          <w:szCs w:val="28"/>
        </w:rPr>
        <w:lastRenderedPageBreak/>
        <w:t>где С</w:t>
      </w:r>
      <w:r w:rsidRPr="000F1769">
        <w:rPr>
          <w:szCs w:val="28"/>
          <w:vertAlign w:val="subscript"/>
        </w:rPr>
        <w:t>З.ОСН.</w:t>
      </w:r>
      <w:r w:rsidRPr="000F1769">
        <w:rPr>
          <w:szCs w:val="28"/>
        </w:rPr>
        <w:t>—основная заработная плата</w:t>
      </w:r>
      <w:r w:rsidRPr="000F1769">
        <w:rPr>
          <w:i/>
          <w:szCs w:val="28"/>
        </w:rPr>
        <w:t xml:space="preserve">, </w:t>
      </w:r>
      <w:r w:rsidRPr="000F1769">
        <w:rPr>
          <w:szCs w:val="28"/>
        </w:rPr>
        <w:fldChar w:fldCharType="begin"/>
      </w:r>
      <w:r w:rsidRPr="000F1769">
        <w:rPr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З.ДОП.</m:t>
            </m:r>
          </m:sub>
        </m:sSub>
      </m:oMath>
      <w:r w:rsidRPr="000F1769">
        <w:rPr>
          <w:szCs w:val="28"/>
        </w:rPr>
        <w:instrText xml:space="preserve"> </w:instrText>
      </w:r>
      <w:r w:rsidRPr="000F1769">
        <w:rPr>
          <w:szCs w:val="28"/>
        </w:rPr>
        <w:fldChar w:fldCharType="separate"/>
      </w:r>
      <w:r w:rsidRPr="000F1769">
        <w:rPr>
          <w:szCs w:val="28"/>
        </w:rPr>
        <w:t xml:space="preserve"> С</w:t>
      </w:r>
      <w:r w:rsidRPr="000F1769">
        <w:rPr>
          <w:szCs w:val="28"/>
          <w:vertAlign w:val="subscript"/>
        </w:rPr>
        <w:t>З.ДОП.</w:t>
      </w:r>
      <w:r w:rsidRPr="000F1769">
        <w:rPr>
          <w:szCs w:val="28"/>
        </w:rPr>
        <w:fldChar w:fldCharType="end"/>
      </w:r>
      <w:r w:rsidRPr="000F1769">
        <w:rPr>
          <w:szCs w:val="28"/>
        </w:rPr>
        <w:t>—дополнительная заработная плата</w:t>
      </w:r>
      <w:r w:rsidRPr="000F1769">
        <w:rPr>
          <w:i/>
          <w:szCs w:val="28"/>
        </w:rPr>
        <w:t xml:space="preserve">, </w:t>
      </w:r>
      <w:r w:rsidRPr="000F1769">
        <w:rPr>
          <w:szCs w:val="28"/>
        </w:rPr>
        <w:t>С</w:t>
      </w:r>
      <w:r w:rsidRPr="000F1769">
        <w:rPr>
          <w:szCs w:val="28"/>
          <w:vertAlign w:val="subscript"/>
        </w:rPr>
        <w:t>З.ОТЧ.</w:t>
      </w:r>
      <w:r w:rsidRPr="000F1769">
        <w:rPr>
          <w:szCs w:val="28"/>
        </w:rPr>
        <w:t xml:space="preserve"> —отчисление с заработной платы</w:t>
      </w:r>
      <w:r w:rsidRPr="000F1769">
        <w:rPr>
          <w:i/>
          <w:szCs w:val="28"/>
        </w:rPr>
        <w:t>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Расчет основной заработной платы (оплаты труда непосредственных исполнителей)</w:t>
      </w:r>
      <w:r w:rsidR="00C77896" w:rsidRPr="000F1769">
        <w:rPr>
          <w:szCs w:val="28"/>
        </w:rPr>
        <w:t xml:space="preserve"> производится по формуле 4.</w:t>
      </w:r>
      <w:r w:rsidR="004B5380">
        <w:rPr>
          <w:szCs w:val="28"/>
        </w:rPr>
        <w:t>8</w:t>
      </w:r>
      <w:r w:rsidRPr="000F1769">
        <w:rPr>
          <w:szCs w:val="28"/>
        </w:rPr>
        <w:t>:</w:t>
      </w:r>
    </w:p>
    <w:p w:rsidR="007E77F5" w:rsidRPr="000F1769" w:rsidRDefault="007E77F5" w:rsidP="00163091">
      <w:pPr>
        <w:pStyle w:val="af8"/>
        <w:jc w:val="center"/>
        <w:rPr>
          <w:szCs w:val="28"/>
        </w:rPr>
      </w:pPr>
      <w:r w:rsidRPr="000F1769">
        <w:rPr>
          <w:i/>
          <w:szCs w:val="28"/>
        </w:rPr>
        <w:t>С</w:t>
      </w:r>
      <w:r w:rsidRPr="000F1769">
        <w:rPr>
          <w:i/>
          <w:szCs w:val="28"/>
          <w:vertAlign w:val="subscript"/>
        </w:rPr>
        <w:t xml:space="preserve">З.ОСН </w:t>
      </w:r>
      <w:r w:rsidRPr="000F1769">
        <w:rPr>
          <w:i/>
          <w:szCs w:val="28"/>
        </w:rPr>
        <w:t>=Т</w:t>
      </w:r>
      <w:r w:rsidRPr="000F1769">
        <w:rPr>
          <w:i/>
          <w:szCs w:val="28"/>
          <w:vertAlign w:val="subscript"/>
        </w:rPr>
        <w:t>ЗАН</w:t>
      </w:r>
      <w:r w:rsidRPr="000F1769">
        <w:rPr>
          <w:i/>
          <w:szCs w:val="28"/>
        </w:rPr>
        <w:t>·О</w:t>
      </w:r>
      <w:r w:rsidRPr="000F1769">
        <w:rPr>
          <w:i/>
          <w:szCs w:val="28"/>
          <w:vertAlign w:val="subscript"/>
        </w:rPr>
        <w:t>ДН</w:t>
      </w:r>
      <w:r w:rsidRPr="000F1769">
        <w:rPr>
          <w:i/>
          <w:szCs w:val="28"/>
        </w:rPr>
        <w:t>,</w:t>
      </w:r>
      <w:r w:rsidRPr="000F1769">
        <w:rPr>
          <w:i/>
          <w:szCs w:val="28"/>
          <w:vertAlign w:val="subscript"/>
        </w:rPr>
        <w:t xml:space="preserve">                                                               </w:t>
      </w:r>
      <w:r w:rsidR="00C77896" w:rsidRPr="000F1769">
        <w:rPr>
          <w:szCs w:val="28"/>
        </w:rPr>
        <w:t>(4</w:t>
      </w:r>
      <w:r w:rsidRPr="000F1769">
        <w:rPr>
          <w:szCs w:val="28"/>
        </w:rPr>
        <w:t>.</w:t>
      </w:r>
      <w:r w:rsidR="004B5380">
        <w:rPr>
          <w:szCs w:val="28"/>
          <w:lang w:val="ru-RU"/>
        </w:rPr>
        <w:t>8</w:t>
      </w:r>
      <w:r w:rsidRPr="000F1769">
        <w:rPr>
          <w:szCs w:val="28"/>
        </w:rPr>
        <w:t>)</w:t>
      </w:r>
    </w:p>
    <w:p w:rsidR="007E77F5" w:rsidRPr="000F1769" w:rsidRDefault="007E77F5" w:rsidP="004B5380">
      <w:pPr>
        <w:pStyle w:val="af8"/>
        <w:ind w:firstLine="0"/>
        <w:rPr>
          <w:szCs w:val="28"/>
        </w:rPr>
      </w:pPr>
      <w:r w:rsidRPr="000F1769">
        <w:rPr>
          <w:szCs w:val="28"/>
        </w:rPr>
        <w:t>где Т</w:t>
      </w:r>
      <w:r w:rsidRPr="000F1769">
        <w:rPr>
          <w:szCs w:val="28"/>
          <w:vertAlign w:val="subscript"/>
        </w:rPr>
        <w:t>ЗАН.</w:t>
      </w:r>
      <w:r w:rsidRPr="000F1769">
        <w:rPr>
          <w:szCs w:val="28"/>
        </w:rPr>
        <w:t>— число дней, отработанных исполнителем проекта, О</w:t>
      </w:r>
      <w:r w:rsidRPr="000F1769">
        <w:rPr>
          <w:szCs w:val="28"/>
          <w:vertAlign w:val="subscript"/>
        </w:rPr>
        <w:t>ДН</w:t>
      </w:r>
      <w:r w:rsidRPr="000F1769">
        <w:rPr>
          <w:szCs w:val="28"/>
        </w:rPr>
        <w:t xml:space="preserve">—дневной оклад исполнителя. 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При 8-и часовом рабочем дне оклад исполнителя рассчитывается по соотношению</w:t>
      </w:r>
      <w:r w:rsidR="00C77896" w:rsidRPr="000F1769">
        <w:rPr>
          <w:szCs w:val="28"/>
        </w:rPr>
        <w:t xml:space="preserve"> </w:t>
      </w:r>
      <w:r w:rsidR="00112B37" w:rsidRPr="000F1769">
        <w:rPr>
          <w:szCs w:val="28"/>
        </w:rPr>
        <w:t>в формуле 4.</w:t>
      </w:r>
      <w:r w:rsidR="004B5380">
        <w:rPr>
          <w:szCs w:val="28"/>
        </w:rPr>
        <w:t>9</w:t>
      </w:r>
      <w:r w:rsidRPr="000F1769">
        <w:rPr>
          <w:szCs w:val="28"/>
        </w:rPr>
        <w:t>:</w:t>
      </w:r>
    </w:p>
    <w:p w:rsidR="007E77F5" w:rsidRPr="000F1769" w:rsidRDefault="00461365" w:rsidP="00163091">
      <w:pPr>
        <w:pStyle w:val="af8"/>
        <w:jc w:val="center"/>
        <w:rPr>
          <w:szCs w:val="28"/>
        </w:rPr>
      </w:pPr>
      <w:r w:rsidRPr="000F1769">
        <w:rPr>
          <w:noProof/>
          <w:szCs w:val="28"/>
          <w:lang w:val="ru-RU" w:eastAsia="ru-RU"/>
        </w:rPr>
        <w:drawing>
          <wp:inline distT="0" distB="0" distL="0" distR="0" wp14:anchorId="03D86F62" wp14:editId="2135C2AB">
            <wp:extent cx="1272540" cy="594360"/>
            <wp:effectExtent l="0" t="0" r="381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5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77F5" w:rsidRPr="000F1769">
        <w:rPr>
          <w:szCs w:val="28"/>
        </w:rPr>
        <w:t>,                                          (</w:t>
      </w:r>
      <w:r w:rsidR="00C77896" w:rsidRPr="000F1769">
        <w:rPr>
          <w:szCs w:val="28"/>
        </w:rPr>
        <w:t>4</w:t>
      </w:r>
      <w:r w:rsidR="007E77F5" w:rsidRPr="000F1769">
        <w:rPr>
          <w:szCs w:val="28"/>
        </w:rPr>
        <w:t>.</w:t>
      </w:r>
      <w:r w:rsidR="004B5380">
        <w:rPr>
          <w:szCs w:val="28"/>
          <w:lang w:val="ru-RU"/>
        </w:rPr>
        <w:t>9</w:t>
      </w:r>
      <w:r w:rsidR="007E77F5" w:rsidRPr="000F1769">
        <w:rPr>
          <w:szCs w:val="28"/>
        </w:rPr>
        <w:t>)</w:t>
      </w:r>
    </w:p>
    <w:p w:rsidR="007E77F5" w:rsidRPr="000F1769" w:rsidRDefault="007E77F5" w:rsidP="004B5380">
      <w:pPr>
        <w:pStyle w:val="af8"/>
        <w:ind w:firstLine="0"/>
        <w:rPr>
          <w:szCs w:val="28"/>
        </w:rPr>
      </w:pPr>
      <w:r w:rsidRPr="000F1769">
        <w:rPr>
          <w:szCs w:val="28"/>
        </w:rPr>
        <w:t xml:space="preserve">где </w:t>
      </w:r>
      <w:r w:rsidRPr="000F1769">
        <w:rPr>
          <w:i/>
          <w:szCs w:val="28"/>
        </w:rPr>
        <w:t>О</w:t>
      </w:r>
      <w:r w:rsidRPr="000F1769">
        <w:rPr>
          <w:i/>
          <w:szCs w:val="28"/>
          <w:vertAlign w:val="subscript"/>
        </w:rPr>
        <w:t>МЕС</w:t>
      </w:r>
      <w:r w:rsidRPr="000F1769">
        <w:rPr>
          <w:szCs w:val="28"/>
        </w:rPr>
        <w:t xml:space="preserve">- месячный оклад, </w:t>
      </w:r>
      <w:r w:rsidRPr="000F1769">
        <w:rPr>
          <w:i/>
          <w:szCs w:val="28"/>
        </w:rPr>
        <w:t xml:space="preserve"> </w:t>
      </w:r>
      <w:r w:rsidRPr="000F1769">
        <w:rPr>
          <w:i/>
          <w:szCs w:val="28"/>
          <w:lang w:val="en-US"/>
        </w:rPr>
        <w:t>F</w:t>
      </w:r>
      <w:r w:rsidRPr="000F1769">
        <w:rPr>
          <w:i/>
          <w:szCs w:val="28"/>
          <w:vertAlign w:val="subscript"/>
        </w:rPr>
        <w:t>М</w:t>
      </w:r>
      <w:r w:rsidRPr="000F1769">
        <w:rPr>
          <w:i/>
          <w:szCs w:val="28"/>
        </w:rPr>
        <w:t xml:space="preserve">- </w:t>
      </w:r>
      <w:r w:rsidRPr="000F1769">
        <w:rPr>
          <w:szCs w:val="28"/>
        </w:rPr>
        <w:t>месячный фонд рабочего времени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С учетом налога на доходы физических лиц размер оклада увеличивается, что отражено в формуле</w:t>
      </w:r>
      <w:r w:rsidR="00C77896" w:rsidRPr="000F1769">
        <w:rPr>
          <w:szCs w:val="28"/>
        </w:rPr>
        <w:t xml:space="preserve"> 4.1</w:t>
      </w:r>
      <w:r w:rsidR="004B5380">
        <w:rPr>
          <w:szCs w:val="28"/>
        </w:rPr>
        <w:t>0</w:t>
      </w:r>
      <w:r w:rsidRPr="000F1769">
        <w:rPr>
          <w:szCs w:val="28"/>
        </w:rPr>
        <w:t>:</w:t>
      </w:r>
    </w:p>
    <w:p w:rsidR="007E77F5" w:rsidRPr="000F1769" w:rsidRDefault="00461365" w:rsidP="00163091">
      <w:pPr>
        <w:pStyle w:val="af8"/>
        <w:jc w:val="center"/>
        <w:rPr>
          <w:szCs w:val="28"/>
        </w:rPr>
      </w:pPr>
      <w:r w:rsidRPr="000F1769">
        <w:rPr>
          <w:noProof/>
          <w:szCs w:val="28"/>
          <w:lang w:val="ru-RU" w:eastAsia="ru-RU"/>
        </w:rPr>
        <w:drawing>
          <wp:inline distT="0" distB="0" distL="0" distR="0" wp14:anchorId="2679D936" wp14:editId="2B8EC436">
            <wp:extent cx="1744980" cy="51816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98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77F5" w:rsidRPr="000F1769">
        <w:rPr>
          <w:szCs w:val="28"/>
        </w:rPr>
        <w:t>,                                     (</w:t>
      </w:r>
      <w:r w:rsidR="00C77896" w:rsidRPr="000F1769">
        <w:rPr>
          <w:szCs w:val="28"/>
        </w:rPr>
        <w:t>4</w:t>
      </w:r>
      <w:r w:rsidR="007E77F5" w:rsidRPr="000F1769">
        <w:rPr>
          <w:szCs w:val="28"/>
        </w:rPr>
        <w:t>.1</w:t>
      </w:r>
      <w:r w:rsidR="004B5380">
        <w:rPr>
          <w:szCs w:val="28"/>
          <w:lang w:val="ru-RU"/>
        </w:rPr>
        <w:t>0</w:t>
      </w:r>
      <w:r w:rsidR="007E77F5" w:rsidRPr="000F1769">
        <w:rPr>
          <w:szCs w:val="28"/>
        </w:rPr>
        <w:t>)</w:t>
      </w:r>
    </w:p>
    <w:p w:rsidR="007E77F5" w:rsidRPr="000F1769" w:rsidRDefault="007E77F5" w:rsidP="004B5380">
      <w:pPr>
        <w:pStyle w:val="af8"/>
        <w:ind w:firstLine="0"/>
        <w:rPr>
          <w:szCs w:val="28"/>
        </w:rPr>
      </w:pPr>
      <w:r w:rsidRPr="000F1769">
        <w:rPr>
          <w:szCs w:val="28"/>
        </w:rPr>
        <w:t xml:space="preserve">где </w:t>
      </w:r>
      <w:r w:rsidRPr="000F1769">
        <w:rPr>
          <w:i/>
          <w:szCs w:val="28"/>
        </w:rPr>
        <w:t>O</w:t>
      </w:r>
      <w:r w:rsidRPr="000F1769">
        <w:rPr>
          <w:szCs w:val="28"/>
        </w:rPr>
        <w:t xml:space="preserve"> — «чистый» оклад, </w:t>
      </w:r>
      <w:r w:rsidRPr="000F1769">
        <w:rPr>
          <w:i/>
          <w:szCs w:val="28"/>
        </w:rPr>
        <w:t>Н</w:t>
      </w:r>
      <w:r w:rsidRPr="000F1769">
        <w:rPr>
          <w:i/>
          <w:szCs w:val="28"/>
          <w:vertAlign w:val="subscript"/>
        </w:rPr>
        <w:t>НДФЛ</w:t>
      </w:r>
      <w:r w:rsidRPr="000F1769">
        <w:rPr>
          <w:szCs w:val="28"/>
        </w:rPr>
        <w:t>— налог на доходы физических лиц в размере 13%.</w:t>
      </w:r>
    </w:p>
    <w:p w:rsidR="007E77F5" w:rsidRPr="000F1769" w:rsidRDefault="007E77F5" w:rsidP="000F1769">
      <w:pPr>
        <w:pStyle w:val="af8"/>
        <w:rPr>
          <w:szCs w:val="28"/>
        </w:rPr>
      </w:pPr>
      <w:r w:rsidRPr="000F1769">
        <w:rPr>
          <w:szCs w:val="28"/>
        </w:rPr>
        <w:t xml:space="preserve">Результаты расчета с перечнем исполнителей и их месячных и дневных окладов, а также их трудозатратах и рассчитанной основной заработной платой каждого исполнителя приведены в таблице </w:t>
      </w:r>
      <w:r w:rsidR="00112B37" w:rsidRPr="000F1769">
        <w:rPr>
          <w:szCs w:val="28"/>
        </w:rPr>
        <w:t>4</w:t>
      </w:r>
      <w:r w:rsidRPr="000F1769">
        <w:rPr>
          <w:szCs w:val="28"/>
        </w:rPr>
        <w:t>.</w:t>
      </w:r>
      <w:r w:rsidR="004B5380">
        <w:rPr>
          <w:szCs w:val="28"/>
          <w:lang w:val="ru-RU"/>
        </w:rPr>
        <w:t>5</w:t>
      </w:r>
      <w:r w:rsidRPr="000F1769">
        <w:rPr>
          <w:szCs w:val="28"/>
        </w:rPr>
        <w:t>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В статье «Дополнительная заработная плата» учитываются все выплаты непосредственным исполнителям за время, не проработанное на производстве, и определяются по формуле</w:t>
      </w:r>
      <w:r w:rsidR="00112B37" w:rsidRPr="000F1769">
        <w:rPr>
          <w:szCs w:val="28"/>
        </w:rPr>
        <w:t xml:space="preserve"> 4.1</w:t>
      </w:r>
      <w:r w:rsidR="004B5380">
        <w:rPr>
          <w:szCs w:val="28"/>
        </w:rPr>
        <w:t>1</w:t>
      </w:r>
      <w:r w:rsidR="00112B37" w:rsidRPr="000F1769">
        <w:rPr>
          <w:szCs w:val="28"/>
        </w:rPr>
        <w:t>:</w:t>
      </w:r>
    </w:p>
    <w:p w:rsidR="007E77F5" w:rsidRPr="000F1769" w:rsidRDefault="007E77F5" w:rsidP="00163091">
      <w:pPr>
        <w:ind w:firstLine="851"/>
        <w:jc w:val="center"/>
        <w:rPr>
          <w:rFonts w:eastAsia="Cambria"/>
          <w:szCs w:val="28"/>
        </w:rPr>
      </w:pPr>
      <w:r w:rsidRPr="000F1769">
        <w:rPr>
          <w:rFonts w:eastAsia="Cambria"/>
          <w:szCs w:val="28"/>
        </w:rPr>
        <w:t>C</w:t>
      </w:r>
      <w:r w:rsidRPr="000F1769">
        <w:rPr>
          <w:rFonts w:eastAsia="Cambria"/>
          <w:szCs w:val="28"/>
          <w:vertAlign w:val="subscript"/>
        </w:rPr>
        <w:t>З</w:t>
      </w:r>
      <w:proofErr w:type="gramStart"/>
      <w:r w:rsidRPr="000F1769">
        <w:rPr>
          <w:rFonts w:eastAsia="Cambria"/>
          <w:szCs w:val="28"/>
          <w:vertAlign w:val="subscript"/>
        </w:rPr>
        <w:t>.Д</w:t>
      </w:r>
      <w:proofErr w:type="gramEnd"/>
      <w:r w:rsidRPr="000F1769">
        <w:rPr>
          <w:rFonts w:eastAsia="Cambria"/>
          <w:szCs w:val="28"/>
          <w:vertAlign w:val="subscript"/>
        </w:rPr>
        <w:t>ОП</w:t>
      </w:r>
      <w:r w:rsidRPr="000F1769">
        <w:rPr>
          <w:rFonts w:eastAsia="Cambria"/>
          <w:szCs w:val="28"/>
        </w:rPr>
        <w:t>=C</w:t>
      </w:r>
      <w:r w:rsidRPr="000F1769">
        <w:rPr>
          <w:rFonts w:eastAsia="Cambria"/>
          <w:szCs w:val="28"/>
          <w:vertAlign w:val="subscript"/>
        </w:rPr>
        <w:t>З.ОСН.</w:t>
      </w:r>
      <w:r w:rsidRPr="000F1769">
        <w:rPr>
          <w:rFonts w:eastAsia="Cambria"/>
          <w:i/>
          <w:szCs w:val="28"/>
        </w:rPr>
        <w:t>·</w:t>
      </w:r>
      <w:r w:rsidRPr="000F1769">
        <w:rPr>
          <w:rFonts w:eastAsia="Cambria"/>
          <w:szCs w:val="28"/>
        </w:rPr>
        <w:t>α</w:t>
      </w:r>
      <w:r w:rsidRPr="000F1769">
        <w:rPr>
          <w:rFonts w:eastAsia="Cambria"/>
          <w:szCs w:val="28"/>
          <w:vertAlign w:val="subscript"/>
        </w:rPr>
        <w:t>Д</w:t>
      </w:r>
      <w:r w:rsidRPr="000F1769">
        <w:rPr>
          <w:rFonts w:eastAsia="Cambria"/>
          <w:szCs w:val="28"/>
        </w:rPr>
        <w:t xml:space="preserve">,                                                      </w:t>
      </w:r>
      <w:r w:rsidRPr="000F1769">
        <w:rPr>
          <w:szCs w:val="28"/>
        </w:rPr>
        <w:t>(</w:t>
      </w:r>
      <w:r w:rsidR="00112B37" w:rsidRPr="000F1769">
        <w:rPr>
          <w:szCs w:val="28"/>
        </w:rPr>
        <w:t>4</w:t>
      </w:r>
      <w:r w:rsidRPr="000F1769">
        <w:rPr>
          <w:szCs w:val="28"/>
        </w:rPr>
        <w:t>.1</w:t>
      </w:r>
      <w:r w:rsidR="004B5380">
        <w:rPr>
          <w:szCs w:val="28"/>
        </w:rPr>
        <w:t>1</w:t>
      </w:r>
      <w:r w:rsidRPr="000F1769">
        <w:rPr>
          <w:szCs w:val="28"/>
        </w:rPr>
        <w:t>)</w:t>
      </w:r>
    </w:p>
    <w:p w:rsidR="00D2263F" w:rsidRDefault="007E77F5" w:rsidP="00D2263F">
      <w:pPr>
        <w:ind w:firstLine="0"/>
        <w:rPr>
          <w:szCs w:val="28"/>
        </w:rPr>
      </w:pPr>
      <w:r w:rsidRPr="000F1769">
        <w:rPr>
          <w:szCs w:val="28"/>
        </w:rPr>
        <w:t>где</w:t>
      </w:r>
      <w:proofErr w:type="gramStart"/>
      <w:r w:rsidRPr="000F1769">
        <w:rPr>
          <w:szCs w:val="28"/>
        </w:rPr>
        <w:t xml:space="preserve"> </w:t>
      </w:r>
      <w:r w:rsidRPr="000F1769">
        <w:rPr>
          <w:rFonts w:eastAsia="Cambria"/>
          <w:szCs w:val="28"/>
        </w:rPr>
        <w:t>α</w:t>
      </w:r>
      <w:r w:rsidRPr="000F1769">
        <w:rPr>
          <w:rFonts w:eastAsia="Cambria"/>
          <w:szCs w:val="28"/>
          <w:vertAlign w:val="subscript"/>
        </w:rPr>
        <w:t>Д</w:t>
      </w:r>
      <w:proofErr w:type="gramEnd"/>
      <w:r w:rsidRPr="000F1769">
        <w:rPr>
          <w:szCs w:val="28"/>
        </w:rPr>
        <w:t xml:space="preserve"> — коэффициент отчислений на дополнительную зарплату, примем </w:t>
      </w:r>
      <w:r w:rsidRPr="000F1769">
        <w:rPr>
          <w:rFonts w:eastAsia="Cambria"/>
          <w:szCs w:val="28"/>
        </w:rPr>
        <w:t>α</w:t>
      </w:r>
      <w:r w:rsidRPr="000F1769">
        <w:rPr>
          <w:rFonts w:eastAsia="Cambria"/>
          <w:szCs w:val="28"/>
          <w:vertAlign w:val="subscript"/>
        </w:rPr>
        <w:t>Д</w:t>
      </w:r>
      <w:r w:rsidRPr="000F1769">
        <w:rPr>
          <w:rFonts w:eastAsia="Cambria"/>
          <w:szCs w:val="28"/>
        </w:rPr>
        <w:t>=0,2</w:t>
      </w:r>
      <w:r w:rsidRPr="000F1769">
        <w:rPr>
          <w:szCs w:val="28"/>
        </w:rPr>
        <w:t>.</w:t>
      </w:r>
    </w:p>
    <w:p w:rsidR="00D2263F" w:rsidRDefault="00D2263F" w:rsidP="00D2263F">
      <w:pPr>
        <w:ind w:firstLine="0"/>
        <w:rPr>
          <w:szCs w:val="28"/>
        </w:rPr>
      </w:pPr>
    </w:p>
    <w:p w:rsidR="00D2263F" w:rsidRDefault="00D2263F" w:rsidP="00D2263F">
      <w:pPr>
        <w:ind w:firstLine="0"/>
        <w:rPr>
          <w:szCs w:val="28"/>
        </w:rPr>
      </w:pPr>
    </w:p>
    <w:p w:rsidR="00D2263F" w:rsidRDefault="00D2263F" w:rsidP="00D2263F">
      <w:pPr>
        <w:ind w:firstLine="0"/>
        <w:rPr>
          <w:szCs w:val="28"/>
        </w:rPr>
      </w:pPr>
    </w:p>
    <w:p w:rsidR="00D2263F" w:rsidRPr="00163091" w:rsidRDefault="00D2263F" w:rsidP="00D2263F">
      <w:pPr>
        <w:ind w:firstLine="708"/>
        <w:rPr>
          <w:szCs w:val="28"/>
        </w:rPr>
      </w:pPr>
      <w:r>
        <w:rPr>
          <w:szCs w:val="28"/>
        </w:rPr>
        <w:lastRenderedPageBreak/>
        <w:t xml:space="preserve">Таблица 4.5 </w:t>
      </w:r>
      <w:r>
        <w:rPr>
          <w:bCs/>
          <w:szCs w:val="28"/>
        </w:rPr>
        <w:t>Затраты на заработную плату сотрудников</w:t>
      </w:r>
    </w:p>
    <w:tbl>
      <w:tblPr>
        <w:tblW w:w="4894" w:type="pct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418"/>
        <w:gridCol w:w="1417"/>
        <w:gridCol w:w="2127"/>
        <w:gridCol w:w="1523"/>
        <w:gridCol w:w="1545"/>
      </w:tblGrid>
      <w:tr w:rsidR="007E77F5" w:rsidRPr="000F1769" w:rsidTr="00D2263F">
        <w:trPr>
          <w:trHeight w:val="82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Исполнитель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 xml:space="preserve">Месячный оклад, </w:t>
            </w:r>
            <w:r w:rsidR="00133F3F" w:rsidRPr="000F1769">
              <w:rPr>
                <w:sz w:val="28"/>
                <w:szCs w:val="28"/>
              </w:rPr>
              <w:t>р</w:t>
            </w:r>
            <w:r w:rsidRPr="000F1769">
              <w:rPr>
                <w:sz w:val="28"/>
                <w:szCs w:val="28"/>
              </w:rPr>
              <w:t>уб</w:t>
            </w:r>
            <w:r w:rsidR="00133F3F" w:rsidRPr="000F1769">
              <w:rPr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Дневная заработная плата,</w:t>
            </w:r>
            <w:r w:rsidR="00133F3F" w:rsidRPr="000F1769">
              <w:rPr>
                <w:sz w:val="28"/>
                <w:szCs w:val="28"/>
              </w:rPr>
              <w:t xml:space="preserve"> р</w:t>
            </w:r>
            <w:r w:rsidRPr="000F1769">
              <w:rPr>
                <w:sz w:val="28"/>
                <w:szCs w:val="28"/>
              </w:rPr>
              <w:t>уб</w:t>
            </w:r>
            <w:r w:rsidR="00C94B5D" w:rsidRPr="000F1769">
              <w:rPr>
                <w:sz w:val="28"/>
                <w:szCs w:val="28"/>
              </w:rPr>
              <w:t>.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Продолжитель</w:t>
            </w:r>
            <w:r w:rsidR="00112B37" w:rsidRPr="000F1769">
              <w:rPr>
                <w:sz w:val="28"/>
                <w:szCs w:val="28"/>
              </w:rPr>
              <w:t>ность работы, дн.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 xml:space="preserve">Основная заработная плата, </w:t>
            </w:r>
            <w:r w:rsidR="00133F3F" w:rsidRPr="000F1769">
              <w:rPr>
                <w:sz w:val="28"/>
                <w:szCs w:val="28"/>
              </w:rPr>
              <w:t>р</w:t>
            </w:r>
            <w:r w:rsidRPr="000F1769">
              <w:rPr>
                <w:sz w:val="28"/>
                <w:szCs w:val="28"/>
              </w:rPr>
              <w:t>уб</w:t>
            </w:r>
            <w:r w:rsidR="00133F3F" w:rsidRPr="000F1769">
              <w:rPr>
                <w:sz w:val="28"/>
                <w:szCs w:val="28"/>
              </w:rPr>
              <w:t>.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C87F0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Дополните</w:t>
            </w:r>
            <w:r w:rsidR="007E77F5" w:rsidRPr="000F1769">
              <w:rPr>
                <w:sz w:val="28"/>
                <w:szCs w:val="28"/>
              </w:rPr>
              <w:t xml:space="preserve">льная заработная плата, </w:t>
            </w:r>
            <w:r w:rsidR="00133F3F" w:rsidRPr="000F1769">
              <w:rPr>
                <w:sz w:val="28"/>
                <w:szCs w:val="28"/>
              </w:rPr>
              <w:t>р</w:t>
            </w:r>
            <w:r w:rsidR="007E77F5" w:rsidRPr="000F1769">
              <w:rPr>
                <w:sz w:val="28"/>
                <w:szCs w:val="28"/>
              </w:rPr>
              <w:t>уб</w:t>
            </w:r>
            <w:r w:rsidR="00133F3F" w:rsidRPr="000F1769">
              <w:rPr>
                <w:sz w:val="28"/>
                <w:szCs w:val="28"/>
              </w:rPr>
              <w:t>.</w:t>
            </w:r>
          </w:p>
        </w:tc>
      </w:tr>
      <w:tr w:rsidR="007E77F5" w:rsidRPr="000F1769" w:rsidTr="00D2263F">
        <w:trPr>
          <w:trHeight w:val="56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Инженер-программист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60000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857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D2263F" w:rsidRDefault="00D2263F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81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1945617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89123</w:t>
            </w:r>
          </w:p>
        </w:tc>
      </w:tr>
      <w:tr w:rsidR="00D2263F" w:rsidRPr="000F1769" w:rsidTr="00D2263F">
        <w:trPr>
          <w:trHeight w:val="56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0F1769" w:rsidRDefault="00D2263F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Инженер-программист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0F1769" w:rsidRDefault="00725D76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60000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857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D2263F" w:rsidRDefault="00D2263F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81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945617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0F1769" w:rsidRDefault="00725D76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389123</w:t>
            </w:r>
          </w:p>
        </w:tc>
      </w:tr>
      <w:tr w:rsidR="00D2263F" w:rsidRPr="000F1769" w:rsidTr="00D2263F">
        <w:trPr>
          <w:trHeight w:val="56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0F1769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Ведущий и</w:t>
            </w:r>
            <w:r w:rsidRPr="000F1769">
              <w:rPr>
                <w:sz w:val="28"/>
                <w:szCs w:val="28"/>
              </w:rPr>
              <w:t>нженер-программист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0000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333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81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269773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53954</w:t>
            </w:r>
          </w:p>
        </w:tc>
      </w:tr>
      <w:tr w:rsidR="00D2263F" w:rsidRPr="000F1769" w:rsidTr="00D2263F">
        <w:trPr>
          <w:trHeight w:val="56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Менеджер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0000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761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81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42241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48448</w:t>
            </w:r>
          </w:p>
        </w:tc>
      </w:tr>
    </w:tbl>
    <w:p w:rsidR="00E25AE1" w:rsidRPr="000F1769" w:rsidRDefault="00E25AE1" w:rsidP="000F1769">
      <w:pPr>
        <w:ind w:firstLine="851"/>
        <w:rPr>
          <w:szCs w:val="28"/>
        </w:rPr>
      </w:pPr>
    </w:p>
    <w:p w:rsidR="007E77F5" w:rsidRPr="000F1769" w:rsidRDefault="007E77F5" w:rsidP="00725D76">
      <w:pPr>
        <w:spacing w:after="100" w:afterAutospacing="1"/>
        <w:ind w:firstLine="851"/>
        <w:contextualSpacing/>
        <w:rPr>
          <w:rFonts w:eastAsia="Cambria"/>
          <w:i/>
          <w:szCs w:val="28"/>
        </w:rPr>
      </w:pPr>
      <w:r w:rsidRPr="000F1769">
        <w:rPr>
          <w:szCs w:val="28"/>
        </w:rPr>
        <w:t>Получаем расходы на заработную плату</w:t>
      </w:r>
      <w:r w:rsidR="00112B37" w:rsidRPr="000F1769">
        <w:rPr>
          <w:szCs w:val="28"/>
        </w:rPr>
        <w:t xml:space="preserve"> </w:t>
      </w:r>
      <w:proofErr w:type="gramStart"/>
      <w:r w:rsidRPr="000F1769">
        <w:rPr>
          <w:rFonts w:eastAsia="Cambria"/>
          <w:i/>
          <w:szCs w:val="28"/>
        </w:rPr>
        <w:t>C</w:t>
      </w:r>
      <w:proofErr w:type="gramEnd"/>
      <w:r w:rsidRPr="000F1769">
        <w:rPr>
          <w:rFonts w:eastAsia="Cambria"/>
          <w:i/>
          <w:szCs w:val="28"/>
          <w:vertAlign w:val="subscript"/>
        </w:rPr>
        <w:t>ЗП</w:t>
      </w:r>
      <w:r w:rsidRPr="000F1769">
        <w:rPr>
          <w:rFonts w:eastAsia="Cambria"/>
          <w:i/>
          <w:szCs w:val="28"/>
        </w:rPr>
        <w:t>=</w:t>
      </w:r>
      <w:r w:rsidR="00725D76">
        <w:rPr>
          <w:rFonts w:eastAsia="Cambria"/>
          <w:i/>
          <w:szCs w:val="28"/>
        </w:rPr>
        <w:t>11 283 896</w:t>
      </w:r>
      <w:r w:rsidRPr="000F1769">
        <w:rPr>
          <w:rFonts w:eastAsia="Cambria"/>
          <w:i/>
          <w:szCs w:val="28"/>
        </w:rPr>
        <w:t xml:space="preserve"> руб.</w:t>
      </w:r>
      <w:bookmarkStart w:id="48" w:name="id.17b9deb78012"/>
      <w:bookmarkEnd w:id="48"/>
    </w:p>
    <w:p w:rsidR="007E77F5" w:rsidRPr="000F1769" w:rsidRDefault="00E66616" w:rsidP="00725D76">
      <w:pPr>
        <w:pStyle w:val="3"/>
        <w:spacing w:after="100" w:afterAutospacing="1"/>
        <w:ind w:firstLine="851"/>
        <w:contextualSpacing/>
        <w:jc w:val="both"/>
        <w:rPr>
          <w:szCs w:val="28"/>
          <w:lang w:val="ru-RU"/>
        </w:rPr>
      </w:pPr>
      <w:bookmarkStart w:id="49" w:name="_Toc321866937"/>
      <w:bookmarkStart w:id="50" w:name="_Toc322508082"/>
      <w:bookmarkStart w:id="51" w:name="_Toc323949734"/>
      <w:bookmarkStart w:id="52" w:name="_Toc324263273"/>
      <w:bookmarkStart w:id="53" w:name="_Toc327707695"/>
      <w:r w:rsidRPr="000F1769">
        <w:rPr>
          <w:szCs w:val="28"/>
          <w:lang w:val="ru-RU"/>
        </w:rPr>
        <w:t xml:space="preserve">4.4.4 </w:t>
      </w:r>
      <w:r w:rsidR="007E77F5" w:rsidRPr="000F1769">
        <w:rPr>
          <w:szCs w:val="28"/>
          <w:lang w:val="ru-RU"/>
        </w:rPr>
        <w:t>Расчет отчислений в социальные фонды</w:t>
      </w:r>
      <w:bookmarkEnd w:id="49"/>
      <w:bookmarkEnd w:id="50"/>
      <w:bookmarkEnd w:id="51"/>
      <w:bookmarkEnd w:id="52"/>
      <w:bookmarkEnd w:id="53"/>
    </w:p>
    <w:p w:rsidR="007E77F5" w:rsidRPr="000F1769" w:rsidRDefault="007E77F5" w:rsidP="00725D76">
      <w:pPr>
        <w:spacing w:after="100" w:afterAutospacing="1"/>
        <w:ind w:firstLine="851"/>
        <w:contextualSpacing/>
        <w:rPr>
          <w:szCs w:val="28"/>
        </w:rPr>
      </w:pPr>
      <w:r w:rsidRPr="000F1769">
        <w:rPr>
          <w:bCs/>
          <w:iCs/>
          <w:szCs w:val="28"/>
        </w:rPr>
        <w:t xml:space="preserve">Отчисления с заработной платы </w:t>
      </w:r>
      <w:r w:rsidRPr="000F1769">
        <w:rPr>
          <w:szCs w:val="28"/>
        </w:rPr>
        <w:t>состоят в настоящее время в уплате единого социального налога. Налоговым кодексом РФ определяются ставки налога для отчисления в пенсионный фонд РФ, фонд социального страхования, фонды обязательного медицинского страхования (федеральный и территориальный фонды). На момент расчета экономической части продукта сумму ставок ЕСН соответствует 30%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Отчисления с заработной платы составят:</w:t>
      </w:r>
    </w:p>
    <w:p w:rsidR="007E77F5" w:rsidRPr="000F1769" w:rsidRDefault="007E77F5" w:rsidP="00725D76">
      <w:pPr>
        <w:pStyle w:val="af8"/>
        <w:ind w:firstLine="0"/>
        <w:rPr>
          <w:rFonts w:eastAsia="ArialMT"/>
          <w:i/>
          <w:szCs w:val="28"/>
        </w:rPr>
      </w:pPr>
      <w:r w:rsidRPr="000F1769">
        <w:rPr>
          <w:rFonts w:eastAsia="ArialMT"/>
          <w:i/>
          <w:szCs w:val="28"/>
        </w:rPr>
        <w:t>С</w:t>
      </w:r>
      <w:r w:rsidRPr="000F1769">
        <w:rPr>
          <w:rFonts w:eastAsia="ArialMT"/>
          <w:i/>
          <w:szCs w:val="28"/>
          <w:vertAlign w:val="subscript"/>
        </w:rPr>
        <w:t>З.ОТЧ.</w:t>
      </w:r>
      <w:r w:rsidRPr="000F1769">
        <w:rPr>
          <w:rFonts w:eastAsia="ArialMT"/>
          <w:i/>
          <w:szCs w:val="28"/>
        </w:rPr>
        <w:t>=(С</w:t>
      </w:r>
      <w:r w:rsidRPr="000F1769">
        <w:rPr>
          <w:rFonts w:eastAsia="ArialMT"/>
          <w:i/>
          <w:szCs w:val="28"/>
          <w:vertAlign w:val="subscript"/>
        </w:rPr>
        <w:t>З.ОСН</w:t>
      </w:r>
      <w:r w:rsidRPr="000F1769">
        <w:rPr>
          <w:rFonts w:eastAsia="ArialMT"/>
          <w:i/>
          <w:szCs w:val="28"/>
        </w:rPr>
        <w:t>+С</w:t>
      </w:r>
      <w:r w:rsidRPr="000F1769">
        <w:rPr>
          <w:rFonts w:eastAsia="ArialMT"/>
          <w:i/>
          <w:szCs w:val="28"/>
          <w:vertAlign w:val="subscript"/>
        </w:rPr>
        <w:t>З.ДОП.</w:t>
      </w:r>
      <w:r w:rsidRPr="000F1769">
        <w:rPr>
          <w:rFonts w:eastAsia="ArialMT"/>
          <w:i/>
          <w:szCs w:val="28"/>
        </w:rPr>
        <w:t>)·Н</w:t>
      </w:r>
      <w:r w:rsidRPr="000F1769">
        <w:rPr>
          <w:rFonts w:eastAsia="ArialMT"/>
          <w:i/>
          <w:szCs w:val="28"/>
          <w:vertAlign w:val="subscript"/>
        </w:rPr>
        <w:t xml:space="preserve">СОЦ </w:t>
      </w:r>
      <w:r w:rsidRPr="000F1769">
        <w:rPr>
          <w:rFonts w:eastAsia="ArialMT"/>
          <w:i/>
          <w:szCs w:val="28"/>
        </w:rPr>
        <w:t>=</w:t>
      </w:r>
      <w:r w:rsidR="00725D76">
        <w:rPr>
          <w:rFonts w:eastAsia="Cambria"/>
          <w:i/>
          <w:szCs w:val="28"/>
        </w:rPr>
        <w:t>11283896</w:t>
      </w:r>
      <w:r w:rsidR="00725D76" w:rsidRPr="000F1769">
        <w:rPr>
          <w:rFonts w:eastAsia="Cambria"/>
          <w:i/>
          <w:szCs w:val="28"/>
        </w:rPr>
        <w:t xml:space="preserve"> </w:t>
      </w:r>
      <w:r w:rsidRPr="000F1769">
        <w:rPr>
          <w:rFonts w:eastAsia="ArialMT"/>
          <w:i/>
          <w:szCs w:val="28"/>
        </w:rPr>
        <w:t>·0</w:t>
      </w:r>
      <w:r w:rsidR="00D0087D" w:rsidRPr="000F1769">
        <w:rPr>
          <w:rFonts w:eastAsia="ArialMT"/>
          <w:i/>
          <w:szCs w:val="28"/>
          <w:lang w:val="ru-RU"/>
        </w:rPr>
        <w:t>,</w:t>
      </w:r>
      <w:r w:rsidRPr="000F1769">
        <w:rPr>
          <w:rFonts w:eastAsia="ArialMT"/>
          <w:i/>
          <w:szCs w:val="28"/>
        </w:rPr>
        <w:t>3=</w:t>
      </w:r>
      <w:r w:rsidR="00725D76">
        <w:rPr>
          <w:rFonts w:eastAsia="ArialMT"/>
          <w:i/>
          <w:szCs w:val="28"/>
          <w:lang w:val="ru-RU"/>
        </w:rPr>
        <w:t xml:space="preserve">3 385 168 </w:t>
      </w:r>
      <w:r w:rsidRPr="000F1769">
        <w:rPr>
          <w:rFonts w:eastAsia="ArialMT"/>
          <w:i/>
          <w:szCs w:val="28"/>
        </w:rPr>
        <w:t>руб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Таким образом, общие затраты на заработную плату составят:</w:t>
      </w:r>
    </w:p>
    <w:p w:rsidR="007E77F5" w:rsidRPr="000F1769" w:rsidRDefault="007E77F5" w:rsidP="00725D76">
      <w:pPr>
        <w:pStyle w:val="af8"/>
        <w:ind w:firstLine="0"/>
        <w:rPr>
          <w:rFonts w:eastAsia="ArialMT"/>
          <w:i/>
          <w:szCs w:val="28"/>
          <w:lang w:val="ru-RU"/>
        </w:rPr>
      </w:pPr>
      <w:r w:rsidRPr="000F1769">
        <w:rPr>
          <w:rFonts w:eastAsia="ArialMT"/>
          <w:i/>
          <w:szCs w:val="28"/>
        </w:rPr>
        <w:t>С</w:t>
      </w:r>
      <w:r w:rsidRPr="000F1769">
        <w:rPr>
          <w:rFonts w:eastAsia="ArialMT"/>
          <w:i/>
          <w:szCs w:val="28"/>
          <w:vertAlign w:val="subscript"/>
        </w:rPr>
        <w:t>ЗАРП</w:t>
      </w:r>
      <w:r w:rsidR="00725D76">
        <w:rPr>
          <w:rFonts w:eastAsia="ArialMT"/>
          <w:i/>
          <w:szCs w:val="28"/>
        </w:rPr>
        <w:t xml:space="preserve"> </w:t>
      </w:r>
      <w:r w:rsidRPr="000F1769">
        <w:rPr>
          <w:rFonts w:eastAsia="ArialMT"/>
          <w:i/>
          <w:szCs w:val="28"/>
        </w:rPr>
        <w:t>=</w:t>
      </w:r>
      <w:r w:rsidRPr="000F1769">
        <w:rPr>
          <w:i/>
          <w:szCs w:val="28"/>
        </w:rPr>
        <w:t xml:space="preserve"> </w:t>
      </w:r>
      <w:r w:rsidR="00725D76">
        <w:rPr>
          <w:rFonts w:eastAsia="ArialMT"/>
          <w:i/>
          <w:szCs w:val="28"/>
          <w:lang w:val="ru-RU"/>
        </w:rPr>
        <w:t>14 669 064 руб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 xml:space="preserve">Ставка взносов при общей системе налогообложения разбивается по фондам как показано в </w:t>
      </w:r>
      <w:r w:rsidRPr="000F1769">
        <w:rPr>
          <w:bCs/>
          <w:szCs w:val="28"/>
        </w:rPr>
        <w:t xml:space="preserve">таблице </w:t>
      </w:r>
      <w:r w:rsidR="00725D76">
        <w:rPr>
          <w:bCs/>
          <w:szCs w:val="28"/>
        </w:rPr>
        <w:t>4.6</w:t>
      </w:r>
      <w:r w:rsidRPr="000F1769">
        <w:rPr>
          <w:szCs w:val="28"/>
        </w:rPr>
        <w:t>.</w:t>
      </w:r>
    </w:p>
    <w:p w:rsidR="007E77F5" w:rsidRPr="000F1769" w:rsidRDefault="007E77F5" w:rsidP="000F1769">
      <w:pPr>
        <w:ind w:firstLine="851"/>
        <w:rPr>
          <w:bCs/>
          <w:szCs w:val="28"/>
        </w:rPr>
      </w:pPr>
      <w:r w:rsidRPr="00725D76">
        <w:rPr>
          <w:bCs/>
          <w:szCs w:val="28"/>
        </w:rPr>
        <w:lastRenderedPageBreak/>
        <w:t>Таблица</w:t>
      </w:r>
      <w:r w:rsidR="00112B37" w:rsidRPr="00725D76">
        <w:rPr>
          <w:bCs/>
          <w:szCs w:val="28"/>
        </w:rPr>
        <w:t xml:space="preserve"> </w:t>
      </w:r>
      <w:r w:rsidR="00725D76" w:rsidRPr="00725D76">
        <w:rPr>
          <w:bCs/>
          <w:szCs w:val="28"/>
        </w:rPr>
        <w:t>4.6</w:t>
      </w:r>
      <w:r w:rsidR="00985069" w:rsidRPr="00725D76">
        <w:rPr>
          <w:bCs/>
          <w:szCs w:val="28"/>
        </w:rPr>
        <w:t>.</w:t>
      </w:r>
      <w:r w:rsidR="00985069" w:rsidRPr="000F1769">
        <w:rPr>
          <w:bCs/>
          <w:szCs w:val="28"/>
        </w:rPr>
        <w:t xml:space="preserve"> </w:t>
      </w:r>
      <w:r w:rsidR="00112B37" w:rsidRPr="000F1769">
        <w:rPr>
          <w:bCs/>
          <w:szCs w:val="28"/>
        </w:rPr>
        <w:t>Ставка взносов</w:t>
      </w:r>
    </w:p>
    <w:tbl>
      <w:tblPr>
        <w:tblW w:w="5000" w:type="pct"/>
        <w:tblInd w:w="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528"/>
        <w:gridCol w:w="2894"/>
        <w:gridCol w:w="2520"/>
      </w:tblGrid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bookmarkStart w:id="54" w:name="_GoBack"/>
            <w:bookmarkEnd w:id="54"/>
            <w:r w:rsidRPr="000F1769">
              <w:rPr>
                <w:sz w:val="28"/>
                <w:szCs w:val="28"/>
                <w:lang w:val="ru-RU"/>
              </w:rPr>
              <w:t>Наименование фонда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тавка взносов, %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Пенсионный фонд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траховая часть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16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Накопительная часть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6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  <w:lang w:val="ru-RU"/>
              </w:rPr>
              <w:t>Фонд медицинского страхован</w:t>
            </w:r>
            <w:r w:rsidRPr="000F1769">
              <w:rPr>
                <w:sz w:val="28"/>
                <w:szCs w:val="28"/>
              </w:rPr>
              <w:t>ия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ФФОМС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2,9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ТФОМС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5,1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Всего: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30</w:t>
            </w:r>
          </w:p>
        </w:tc>
      </w:tr>
    </w:tbl>
    <w:p w:rsidR="00E25AE1" w:rsidRPr="000F1769" w:rsidRDefault="00E25AE1" w:rsidP="000F1769">
      <w:pPr>
        <w:ind w:firstLine="851"/>
        <w:rPr>
          <w:szCs w:val="28"/>
        </w:rPr>
      </w:pPr>
      <w:bookmarkStart w:id="55" w:name="id.a798a75791f9"/>
      <w:bookmarkStart w:id="56" w:name="_Toc321866938"/>
      <w:bookmarkStart w:id="57" w:name="_Toc322508083"/>
      <w:bookmarkStart w:id="58" w:name="_Toc323949735"/>
      <w:bookmarkStart w:id="59" w:name="_Toc324263274"/>
      <w:bookmarkEnd w:id="55"/>
    </w:p>
    <w:p w:rsidR="007E77F5" w:rsidRPr="000F1769" w:rsidRDefault="00E66616" w:rsidP="000F1769">
      <w:pPr>
        <w:pStyle w:val="3"/>
        <w:ind w:firstLine="851"/>
        <w:jc w:val="both"/>
        <w:rPr>
          <w:szCs w:val="28"/>
        </w:rPr>
      </w:pPr>
      <w:bookmarkStart w:id="60" w:name="_Toc327707696"/>
      <w:r w:rsidRPr="000F1769">
        <w:rPr>
          <w:szCs w:val="28"/>
          <w:lang w:val="ru-RU"/>
        </w:rPr>
        <w:t>4.4.5</w:t>
      </w:r>
      <w:proofErr w:type="gramStart"/>
      <w:r w:rsidRPr="000F1769">
        <w:rPr>
          <w:szCs w:val="28"/>
          <w:lang w:val="ru-RU"/>
        </w:rPr>
        <w:t xml:space="preserve"> </w:t>
      </w:r>
      <w:r w:rsidR="007E77F5" w:rsidRPr="000F1769">
        <w:rPr>
          <w:szCs w:val="28"/>
        </w:rPr>
        <w:t>П</w:t>
      </w:r>
      <w:proofErr w:type="gramEnd"/>
      <w:r w:rsidR="007E77F5" w:rsidRPr="000F1769">
        <w:rPr>
          <w:szCs w:val="28"/>
        </w:rPr>
        <w:t>рочие расходы</w:t>
      </w:r>
      <w:bookmarkEnd w:id="56"/>
      <w:bookmarkEnd w:id="57"/>
      <w:bookmarkEnd w:id="58"/>
      <w:bookmarkEnd w:id="59"/>
      <w:bookmarkEnd w:id="60"/>
      <w:r w:rsidR="007E77F5" w:rsidRPr="000F1769">
        <w:rPr>
          <w:szCs w:val="28"/>
        </w:rPr>
        <w:t xml:space="preserve"> 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 xml:space="preserve">Расходы на интернет, виртуальную машину </w:t>
      </w:r>
      <w:r w:rsidRPr="000F1769">
        <w:rPr>
          <w:szCs w:val="28"/>
          <w:lang w:val="en-US"/>
        </w:rPr>
        <w:t>Windows</w:t>
      </w:r>
      <w:r w:rsidRPr="000F1769">
        <w:rPr>
          <w:szCs w:val="28"/>
        </w:rPr>
        <w:t xml:space="preserve"> </w:t>
      </w:r>
      <w:r w:rsidRPr="000F1769">
        <w:rPr>
          <w:szCs w:val="28"/>
          <w:lang w:val="en-US"/>
        </w:rPr>
        <w:t>Azure</w:t>
      </w:r>
      <w:r w:rsidRPr="000F1769">
        <w:rPr>
          <w:szCs w:val="28"/>
        </w:rPr>
        <w:t xml:space="preserve">:  </w:t>
      </w:r>
      <w:proofErr w:type="gramStart"/>
      <w:r w:rsidRPr="000F1769">
        <w:rPr>
          <w:szCs w:val="28"/>
        </w:rPr>
        <w:t>C</w:t>
      </w:r>
      <w:proofErr w:type="gramEnd"/>
      <w:r w:rsidRPr="000F1769">
        <w:rPr>
          <w:szCs w:val="28"/>
          <w:vertAlign w:val="subscript"/>
        </w:rPr>
        <w:t>ПР</w:t>
      </w:r>
      <w:r w:rsidRPr="000F1769">
        <w:rPr>
          <w:szCs w:val="28"/>
        </w:rPr>
        <w:t>=520</w:t>
      </w:r>
      <w:r w:rsidRPr="000F1769">
        <w:rPr>
          <w:i/>
          <w:szCs w:val="28"/>
        </w:rPr>
        <w:t>·</w:t>
      </w:r>
      <w:r w:rsidRPr="000F1769">
        <w:rPr>
          <w:szCs w:val="28"/>
        </w:rPr>
        <w:t>10+6000=5200+6000=11200 руб.</w:t>
      </w:r>
    </w:p>
    <w:p w:rsidR="007E77F5" w:rsidRPr="000F1769" w:rsidRDefault="00E66616" w:rsidP="000F1769">
      <w:pPr>
        <w:pStyle w:val="2"/>
        <w:ind w:firstLine="851"/>
        <w:jc w:val="both"/>
        <w:rPr>
          <w:szCs w:val="28"/>
        </w:rPr>
      </w:pPr>
      <w:bookmarkStart w:id="61" w:name="id.0108a476958d"/>
      <w:bookmarkStart w:id="62" w:name="_Toc321866939"/>
      <w:bookmarkStart w:id="63" w:name="_Toc322508084"/>
      <w:bookmarkStart w:id="64" w:name="_Toc323949736"/>
      <w:bookmarkStart w:id="65" w:name="_Toc324263275"/>
      <w:bookmarkStart w:id="66" w:name="_Toc327707697"/>
      <w:bookmarkEnd w:id="61"/>
      <w:r w:rsidRPr="000F1769">
        <w:rPr>
          <w:szCs w:val="28"/>
        </w:rPr>
        <w:t xml:space="preserve">4.5 </w:t>
      </w:r>
      <w:r w:rsidR="007E77F5" w:rsidRPr="000F1769">
        <w:rPr>
          <w:szCs w:val="28"/>
        </w:rPr>
        <w:t>Определение цены программного продукта</w:t>
      </w:r>
      <w:bookmarkEnd w:id="62"/>
      <w:bookmarkEnd w:id="63"/>
      <w:bookmarkEnd w:id="64"/>
      <w:bookmarkEnd w:id="65"/>
      <w:bookmarkEnd w:id="66"/>
    </w:p>
    <w:p w:rsidR="007E77F5" w:rsidRPr="000F1769" w:rsidRDefault="007E77F5" w:rsidP="000F1769">
      <w:pPr>
        <w:ind w:firstLine="851"/>
        <w:rPr>
          <w:rFonts w:eastAsia="Cambria"/>
          <w:szCs w:val="28"/>
        </w:rPr>
      </w:pPr>
      <w:r w:rsidRPr="000F1769">
        <w:rPr>
          <w:szCs w:val="28"/>
        </w:rPr>
        <w:t xml:space="preserve">Таким образом, затраты на разработку программной продукции (сметная себестоимость): </w:t>
      </w:r>
      <w:r w:rsidRPr="000F1769">
        <w:rPr>
          <w:rFonts w:eastAsia="Cambria"/>
          <w:szCs w:val="28"/>
        </w:rPr>
        <w:t>C=</w:t>
      </w:r>
      <w:r w:rsidR="0061732B" w:rsidRPr="000F1769">
        <w:rPr>
          <w:szCs w:val="28"/>
        </w:rPr>
        <w:t>958181,6</w:t>
      </w:r>
      <w:r w:rsidRPr="000F1769">
        <w:rPr>
          <w:szCs w:val="28"/>
        </w:rPr>
        <w:t xml:space="preserve"> </w:t>
      </w:r>
      <w:r w:rsidRPr="000F1769">
        <w:rPr>
          <w:rFonts w:eastAsia="Cambria"/>
          <w:szCs w:val="28"/>
        </w:rPr>
        <w:t xml:space="preserve">руб.   </w:t>
      </w:r>
    </w:p>
    <w:p w:rsidR="007E77F5" w:rsidRPr="000F1769" w:rsidRDefault="007E77F5" w:rsidP="000F1769">
      <w:pPr>
        <w:ind w:firstLine="851"/>
        <w:rPr>
          <w:bCs/>
          <w:szCs w:val="28"/>
        </w:rPr>
      </w:pPr>
      <w:r w:rsidRPr="000F1769">
        <w:rPr>
          <w:noProof/>
          <w:szCs w:val="28"/>
        </w:rPr>
        <w:t xml:space="preserve"> </w:t>
      </w:r>
      <w:r w:rsidRPr="000F1769">
        <w:rPr>
          <w:szCs w:val="28"/>
        </w:rPr>
        <w:t xml:space="preserve">На </w:t>
      </w:r>
      <w:r w:rsidRPr="000F1769">
        <w:rPr>
          <w:bCs/>
          <w:szCs w:val="28"/>
        </w:rPr>
        <w:t xml:space="preserve">рисунке </w:t>
      </w:r>
      <w:r w:rsidRPr="000F1769">
        <w:rPr>
          <w:szCs w:val="28"/>
        </w:rPr>
        <w:t xml:space="preserve"> </w:t>
      </w:r>
      <w:r w:rsidR="00413989" w:rsidRPr="000F1769">
        <w:rPr>
          <w:szCs w:val="28"/>
        </w:rPr>
        <w:t>4</w:t>
      </w:r>
      <w:r w:rsidRPr="000F1769">
        <w:rPr>
          <w:szCs w:val="28"/>
        </w:rPr>
        <w:t>.2 приведена структура затрат на выполнение проекта.</w:t>
      </w:r>
    </w:p>
    <w:p w:rsidR="0067530F" w:rsidRPr="000F1769" w:rsidRDefault="00461365" w:rsidP="000F1769">
      <w:pPr>
        <w:spacing w:after="200"/>
        <w:ind w:firstLine="851"/>
        <w:rPr>
          <w:bCs/>
          <w:szCs w:val="28"/>
        </w:rPr>
      </w:pPr>
      <w:r w:rsidRPr="000F1769">
        <w:rPr>
          <w:bCs/>
          <w:noProof/>
          <w:szCs w:val="28"/>
          <w:lang w:eastAsia="ru-RU"/>
        </w:rPr>
        <w:drawing>
          <wp:inline distT="0" distB="0" distL="0" distR="0" wp14:anchorId="1F0A0C0F" wp14:editId="5F7D5704">
            <wp:extent cx="5684520" cy="3680460"/>
            <wp:effectExtent l="0" t="0" r="0" b="0"/>
            <wp:docPr id="15" name="Объект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:rsidR="007E77F5" w:rsidRPr="000F1769" w:rsidRDefault="007E77F5" w:rsidP="000F1769">
      <w:pPr>
        <w:spacing w:after="200"/>
        <w:ind w:firstLine="851"/>
        <w:rPr>
          <w:szCs w:val="28"/>
        </w:rPr>
      </w:pPr>
      <w:r w:rsidRPr="000F1769">
        <w:rPr>
          <w:b/>
          <w:bCs/>
          <w:szCs w:val="28"/>
        </w:rPr>
        <w:t>Рис</w:t>
      </w:r>
      <w:r w:rsidR="001E6114" w:rsidRPr="000F1769">
        <w:rPr>
          <w:b/>
          <w:bCs/>
          <w:szCs w:val="28"/>
        </w:rPr>
        <w:t>.</w:t>
      </w:r>
      <w:r w:rsidRPr="000F1769">
        <w:rPr>
          <w:b/>
          <w:bCs/>
          <w:szCs w:val="28"/>
        </w:rPr>
        <w:t xml:space="preserve"> </w:t>
      </w:r>
      <w:r w:rsidR="00112B37" w:rsidRPr="000F1769">
        <w:rPr>
          <w:b/>
          <w:bCs/>
          <w:szCs w:val="28"/>
        </w:rPr>
        <w:t>4</w:t>
      </w:r>
      <w:r w:rsidRPr="000F1769">
        <w:rPr>
          <w:b/>
          <w:bCs/>
          <w:szCs w:val="28"/>
        </w:rPr>
        <w:t>.2</w:t>
      </w:r>
      <w:r w:rsidR="001E6114" w:rsidRPr="000F1769">
        <w:rPr>
          <w:b/>
          <w:bCs/>
          <w:szCs w:val="28"/>
        </w:rPr>
        <w:t>.</w:t>
      </w:r>
      <w:r w:rsidR="001E6114" w:rsidRPr="000F1769">
        <w:rPr>
          <w:bCs/>
          <w:szCs w:val="28"/>
        </w:rPr>
        <w:t xml:space="preserve"> </w:t>
      </w:r>
      <w:r w:rsidRPr="000F1769">
        <w:rPr>
          <w:bCs/>
          <w:szCs w:val="28"/>
        </w:rPr>
        <w:t>Структура затрат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lastRenderedPageBreak/>
        <w:t xml:space="preserve">Результаты расчётов затрат на разработку программного продукта сведены в </w:t>
      </w:r>
      <w:r w:rsidRPr="000F1769">
        <w:rPr>
          <w:bCs/>
          <w:szCs w:val="28"/>
        </w:rPr>
        <w:t xml:space="preserve">таблице </w:t>
      </w:r>
      <w:r w:rsidR="000523DE" w:rsidRPr="000F1769">
        <w:rPr>
          <w:bCs/>
          <w:szCs w:val="28"/>
        </w:rPr>
        <w:t>10</w:t>
      </w:r>
      <w:r w:rsidRPr="000F1769">
        <w:rPr>
          <w:szCs w:val="28"/>
        </w:rPr>
        <w:t>.</w:t>
      </w:r>
    </w:p>
    <w:p w:rsidR="007E77F5" w:rsidRPr="000F1769" w:rsidRDefault="007E77F5" w:rsidP="000F1769">
      <w:pPr>
        <w:ind w:firstLine="851"/>
        <w:rPr>
          <w:bCs/>
          <w:szCs w:val="28"/>
        </w:rPr>
      </w:pPr>
      <w:r w:rsidRPr="000F1769">
        <w:rPr>
          <w:b/>
          <w:bCs/>
          <w:szCs w:val="28"/>
        </w:rPr>
        <w:t xml:space="preserve">Таблица </w:t>
      </w:r>
      <w:r w:rsidR="000523DE" w:rsidRPr="000F1769">
        <w:rPr>
          <w:b/>
          <w:bCs/>
          <w:szCs w:val="28"/>
        </w:rPr>
        <w:t>10.</w:t>
      </w:r>
      <w:r w:rsidR="000523DE" w:rsidRPr="000F1769">
        <w:rPr>
          <w:bCs/>
          <w:szCs w:val="28"/>
        </w:rPr>
        <w:t xml:space="preserve"> </w:t>
      </w:r>
      <w:r w:rsidR="00112B37" w:rsidRPr="000F1769">
        <w:rPr>
          <w:bCs/>
          <w:szCs w:val="28"/>
        </w:rPr>
        <w:t>Затраты на программный продукт</w:t>
      </w:r>
    </w:p>
    <w:tbl>
      <w:tblPr>
        <w:tblW w:w="5000" w:type="pct"/>
        <w:tblInd w:w="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293"/>
        <w:gridCol w:w="2649"/>
      </w:tblGrid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татья затрат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умма, руб.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Материальные затраты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19 900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Амортизация оборудования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1 986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Заработная плата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D0087D" w:rsidP="000F1769">
            <w:pPr>
              <w:pStyle w:val="ae"/>
              <w:spacing w:line="360" w:lineRule="auto"/>
              <w:ind w:firstLine="851"/>
              <w:jc w:val="both"/>
              <w:rPr>
                <w:rFonts w:eastAsia="ArialMT"/>
                <w:sz w:val="28"/>
                <w:szCs w:val="28"/>
                <w:lang w:val="ru-RU"/>
              </w:rPr>
            </w:pPr>
            <w:r w:rsidRPr="000F1769">
              <w:rPr>
                <w:rFonts w:eastAsia="Cambria"/>
                <w:sz w:val="28"/>
                <w:szCs w:val="28"/>
                <w:lang w:val="ru-RU"/>
              </w:rPr>
              <w:t>743</w:t>
            </w:r>
            <w:r w:rsidR="00133F3F" w:rsidRPr="000F1769">
              <w:rPr>
                <w:rFonts w:eastAsia="Cambria"/>
                <w:sz w:val="28"/>
                <w:szCs w:val="28"/>
                <w:lang w:val="ru-RU"/>
              </w:rPr>
              <w:t xml:space="preserve"> </w:t>
            </w:r>
            <w:r w:rsidRPr="000F1769">
              <w:rPr>
                <w:rFonts w:eastAsia="Cambria"/>
                <w:sz w:val="28"/>
                <w:szCs w:val="28"/>
                <w:lang w:val="ru-RU"/>
              </w:rPr>
              <w:t>958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Отчисления </w:t>
            </w:r>
            <w:r w:rsidRPr="000F1769">
              <w:rPr>
                <w:sz w:val="28"/>
                <w:szCs w:val="28"/>
              </w:rPr>
              <w:t>в социальные фонды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D0087D" w:rsidP="000F1769">
            <w:pPr>
              <w:pStyle w:val="ae"/>
              <w:spacing w:line="360" w:lineRule="auto"/>
              <w:ind w:firstLine="851"/>
              <w:jc w:val="both"/>
              <w:rPr>
                <w:rFonts w:eastAsia="ArialMT"/>
                <w:sz w:val="28"/>
                <w:szCs w:val="28"/>
              </w:rPr>
            </w:pPr>
            <w:r w:rsidRPr="000F1769">
              <w:rPr>
                <w:rFonts w:eastAsia="ArialMT"/>
                <w:sz w:val="28"/>
                <w:szCs w:val="28"/>
              </w:rPr>
              <w:t>223</w:t>
            </w:r>
            <w:r w:rsidR="00133F3F" w:rsidRPr="000F1769">
              <w:rPr>
                <w:rFonts w:eastAsia="ArialMT"/>
                <w:sz w:val="28"/>
                <w:szCs w:val="28"/>
              </w:rPr>
              <w:t xml:space="preserve"> </w:t>
            </w:r>
            <w:r w:rsidRPr="000F1769">
              <w:rPr>
                <w:rFonts w:eastAsia="ArialMT"/>
                <w:sz w:val="28"/>
                <w:szCs w:val="28"/>
              </w:rPr>
              <w:t>187,4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Прочие затраты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11 200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 xml:space="preserve">Итого: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D0087D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1</w:t>
            </w:r>
            <w:r w:rsidR="00133F3F" w:rsidRPr="000F1769">
              <w:rPr>
                <w:sz w:val="28"/>
                <w:szCs w:val="28"/>
              </w:rPr>
              <w:t xml:space="preserve"> </w:t>
            </w:r>
            <w:r w:rsidRPr="000F1769">
              <w:rPr>
                <w:sz w:val="28"/>
                <w:szCs w:val="28"/>
              </w:rPr>
              <w:t>000</w:t>
            </w:r>
            <w:r w:rsidR="00133F3F" w:rsidRPr="000F1769">
              <w:rPr>
                <w:sz w:val="28"/>
                <w:szCs w:val="28"/>
              </w:rPr>
              <w:t xml:space="preserve"> </w:t>
            </w:r>
            <w:r w:rsidRPr="000F1769">
              <w:rPr>
                <w:sz w:val="28"/>
                <w:szCs w:val="28"/>
              </w:rPr>
              <w:t>231,4</w:t>
            </w:r>
          </w:p>
        </w:tc>
      </w:tr>
    </w:tbl>
    <w:p w:rsidR="00E25AE1" w:rsidRPr="000F1769" w:rsidRDefault="00E25AE1" w:rsidP="000F1769">
      <w:pPr>
        <w:ind w:firstLine="851"/>
        <w:rPr>
          <w:szCs w:val="28"/>
        </w:rPr>
      </w:pP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Цена программной продукции определяется по формуле</w:t>
      </w:r>
      <w:r w:rsidR="00112B37" w:rsidRPr="000F1769">
        <w:rPr>
          <w:szCs w:val="28"/>
        </w:rPr>
        <w:t xml:space="preserve"> 4.19 [</w:t>
      </w:r>
      <w:r w:rsidR="00E25AE1" w:rsidRPr="000F1769">
        <w:rPr>
          <w:szCs w:val="28"/>
        </w:rPr>
        <w:t>3</w:t>
      </w:r>
      <w:r w:rsidR="00112B37" w:rsidRPr="000F1769">
        <w:rPr>
          <w:szCs w:val="28"/>
        </w:rPr>
        <w:t>]:</w:t>
      </w:r>
    </w:p>
    <w:p w:rsidR="007E77F5" w:rsidRPr="000F1769" w:rsidRDefault="007E77F5" w:rsidP="000F1769">
      <w:pPr>
        <w:ind w:firstLine="851"/>
        <w:rPr>
          <w:rFonts w:eastAsia="Cambria"/>
          <w:szCs w:val="28"/>
        </w:rPr>
      </w:pPr>
      <w:r w:rsidRPr="000F1769">
        <w:rPr>
          <w:rFonts w:eastAsia="Cambria"/>
          <w:i/>
          <w:szCs w:val="28"/>
        </w:rPr>
        <w:t>Ц</w:t>
      </w:r>
      <w:r w:rsidRPr="000F1769">
        <w:rPr>
          <w:rFonts w:eastAsia="Cambria"/>
          <w:i/>
          <w:szCs w:val="28"/>
          <w:vertAlign w:val="subscript"/>
        </w:rPr>
        <w:t>ПП</w:t>
      </w:r>
      <w:r w:rsidRPr="000F1769">
        <w:rPr>
          <w:rFonts w:eastAsia="Cambria"/>
          <w:i/>
          <w:szCs w:val="28"/>
        </w:rPr>
        <w:t>=∆Ц</w:t>
      </w:r>
      <w:proofErr w:type="gramStart"/>
      <w:r w:rsidRPr="000F1769">
        <w:rPr>
          <w:rFonts w:eastAsia="Cambria"/>
          <w:i/>
          <w:szCs w:val="28"/>
          <w:vertAlign w:val="subscript"/>
        </w:rPr>
        <w:t>1</w:t>
      </w:r>
      <w:proofErr w:type="gramEnd"/>
      <w:r w:rsidRPr="000F1769">
        <w:rPr>
          <w:rFonts w:eastAsia="Cambria"/>
          <w:i/>
          <w:szCs w:val="28"/>
        </w:rPr>
        <w:t>+Dприб,</w:t>
      </w:r>
      <w:r w:rsidRPr="000F1769">
        <w:rPr>
          <w:szCs w:val="28"/>
        </w:rPr>
        <w:t xml:space="preserve">                              </w:t>
      </w:r>
      <w:r w:rsidRPr="000F1769">
        <w:rPr>
          <w:szCs w:val="28"/>
        </w:rPr>
        <w:tab/>
        <w:t>(</w:t>
      </w:r>
      <w:r w:rsidR="00112B37" w:rsidRPr="000F1769">
        <w:rPr>
          <w:szCs w:val="28"/>
        </w:rPr>
        <w:t>4</w:t>
      </w:r>
      <w:r w:rsidRPr="000F1769">
        <w:rPr>
          <w:szCs w:val="28"/>
        </w:rPr>
        <w:t>.19)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 xml:space="preserve">где </w:t>
      </w:r>
      <w:r w:rsidRPr="000F1769">
        <w:rPr>
          <w:rFonts w:eastAsia="Cambria"/>
          <w:szCs w:val="28"/>
        </w:rPr>
        <w:t>∆</w:t>
      </w:r>
      <w:proofErr w:type="gramStart"/>
      <w:r w:rsidRPr="000F1769">
        <w:rPr>
          <w:rFonts w:eastAsia="Cambria"/>
          <w:szCs w:val="28"/>
        </w:rPr>
        <w:t>Ц</w:t>
      </w:r>
      <w:proofErr w:type="gramEnd"/>
      <w:r w:rsidRPr="000F1769">
        <w:rPr>
          <w:szCs w:val="28"/>
        </w:rPr>
        <w:t xml:space="preserve"> — часть стоимости разработки, приходящаяся на одну копию программы; </w:t>
      </w:r>
      <w:r w:rsidRPr="000F1769">
        <w:rPr>
          <w:rFonts w:eastAsia="Cambria"/>
          <w:szCs w:val="28"/>
        </w:rPr>
        <w:t>D</w:t>
      </w:r>
      <w:r w:rsidRPr="000F1769">
        <w:rPr>
          <w:rFonts w:eastAsia="Cambria"/>
          <w:szCs w:val="28"/>
          <w:vertAlign w:val="subscript"/>
        </w:rPr>
        <w:t>приб</w:t>
      </w:r>
      <w:r w:rsidRPr="000F1769">
        <w:rPr>
          <w:szCs w:val="28"/>
        </w:rPr>
        <w:t xml:space="preserve"> — процент прибыли, заложенный в цену(в нашем случае е учитывается, т.к. продукт носит некоммерческий характер)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 xml:space="preserve">Частичная  стоимость  разработки,  приходящаяся  на  каждый комплект ПП,  определяется </w:t>
      </w:r>
      <w:r w:rsidR="00112B37" w:rsidRPr="000F1769">
        <w:rPr>
          <w:szCs w:val="28"/>
        </w:rPr>
        <w:t>по формуле 4.20 [</w:t>
      </w:r>
      <w:r w:rsidR="00E25AE1" w:rsidRPr="000F1769">
        <w:rPr>
          <w:szCs w:val="28"/>
        </w:rPr>
        <w:t>3</w:t>
      </w:r>
      <w:r w:rsidR="00112B37" w:rsidRPr="000F1769">
        <w:rPr>
          <w:szCs w:val="28"/>
        </w:rPr>
        <w:t xml:space="preserve">] </w:t>
      </w:r>
      <w:r w:rsidRPr="000F1769">
        <w:rPr>
          <w:szCs w:val="28"/>
        </w:rPr>
        <w:t>на основании данных о планируемом объеме установок:</w:t>
      </w:r>
    </w:p>
    <w:p w:rsidR="007E77F5" w:rsidRPr="000F1769" w:rsidRDefault="007E77F5" w:rsidP="000F1769">
      <w:pPr>
        <w:ind w:firstLine="851"/>
        <w:rPr>
          <w:rFonts w:eastAsia="Cambria"/>
          <w:szCs w:val="28"/>
        </w:rPr>
      </w:pPr>
      <w:r w:rsidRPr="000F1769">
        <w:rPr>
          <w:rFonts w:eastAsia="Cambria"/>
          <w:i/>
          <w:szCs w:val="28"/>
        </w:rPr>
        <w:t>∆</w:t>
      </w:r>
      <w:proofErr w:type="gramStart"/>
      <w:r w:rsidRPr="000F1769">
        <w:rPr>
          <w:rFonts w:eastAsia="Cambria"/>
          <w:i/>
          <w:szCs w:val="28"/>
        </w:rPr>
        <w:t>Ц</w:t>
      </w:r>
      <w:proofErr w:type="gramEnd"/>
      <w:r w:rsidRPr="000F1769">
        <w:rPr>
          <w:rFonts w:eastAsia="Cambria"/>
          <w:i/>
          <w:szCs w:val="28"/>
        </w:rPr>
        <w:t>=C</w:t>
      </w:r>
      <w:r w:rsidRPr="000F1769">
        <w:rPr>
          <w:rFonts w:eastAsia="Cambria"/>
          <w:i/>
          <w:szCs w:val="28"/>
          <w:vertAlign w:val="subscript"/>
        </w:rPr>
        <w:t>C</w:t>
      </w:r>
      <w:r w:rsidRPr="000F1769">
        <w:rPr>
          <w:rFonts w:eastAsia="Cambria"/>
          <w:i/>
          <w:szCs w:val="28"/>
        </w:rPr>
        <w:t>N</w:t>
      </w:r>
      <w:r w:rsidRPr="000F1769">
        <w:rPr>
          <w:rFonts w:eastAsia="Cambria"/>
          <w:i/>
          <w:szCs w:val="28"/>
          <w:vertAlign w:val="subscript"/>
        </w:rPr>
        <w:t>K</w:t>
      </w:r>
      <w:r w:rsidRPr="000F1769">
        <w:rPr>
          <w:rFonts w:eastAsia="Cambria"/>
          <w:szCs w:val="28"/>
        </w:rPr>
        <w:t>,</w:t>
      </w:r>
      <w:r w:rsidRPr="000F1769">
        <w:rPr>
          <w:szCs w:val="28"/>
        </w:rPr>
        <w:t xml:space="preserve">   </w:t>
      </w:r>
      <w:r w:rsidR="00112B37" w:rsidRPr="000F1769">
        <w:rPr>
          <w:szCs w:val="28"/>
        </w:rPr>
        <w:t xml:space="preserve">   </w:t>
      </w:r>
      <w:r w:rsidRPr="000F1769">
        <w:rPr>
          <w:szCs w:val="28"/>
        </w:rPr>
        <w:t xml:space="preserve">                             </w:t>
      </w:r>
      <w:r w:rsidRPr="000F1769">
        <w:rPr>
          <w:szCs w:val="28"/>
        </w:rPr>
        <w:tab/>
      </w:r>
      <w:r w:rsidR="00112B37" w:rsidRPr="000F1769">
        <w:rPr>
          <w:szCs w:val="28"/>
        </w:rPr>
        <w:t xml:space="preserve">                </w:t>
      </w:r>
      <w:r w:rsidRPr="000F1769">
        <w:rPr>
          <w:szCs w:val="28"/>
        </w:rPr>
        <w:t>(</w:t>
      </w:r>
      <w:r w:rsidR="00112B37" w:rsidRPr="000F1769">
        <w:rPr>
          <w:szCs w:val="28"/>
        </w:rPr>
        <w:t>4</w:t>
      </w:r>
      <w:r w:rsidRPr="000F1769">
        <w:rPr>
          <w:szCs w:val="28"/>
        </w:rPr>
        <w:t>.20)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где</w:t>
      </w:r>
      <w:r w:rsidRPr="000F1769">
        <w:rPr>
          <w:rFonts w:eastAsia="Cambria"/>
          <w:szCs w:val="28"/>
        </w:rPr>
        <w:t xml:space="preserve"> </w:t>
      </w:r>
      <w:r w:rsidRPr="000F1769">
        <w:rPr>
          <w:rFonts w:eastAsia="Cambria"/>
          <w:i/>
          <w:szCs w:val="28"/>
        </w:rPr>
        <w:t>C</w:t>
      </w:r>
      <w:r w:rsidRPr="000F1769">
        <w:rPr>
          <w:rFonts w:eastAsia="Cambria"/>
          <w:i/>
          <w:szCs w:val="28"/>
          <w:vertAlign w:val="subscript"/>
        </w:rPr>
        <w:t>C</w:t>
      </w:r>
      <w:r w:rsidRPr="000F1769">
        <w:rPr>
          <w:szCs w:val="28"/>
        </w:rPr>
        <w:t xml:space="preserve"> — сметная стоимость проекта;  </w:t>
      </w:r>
      <w:r w:rsidRPr="000F1769">
        <w:rPr>
          <w:rFonts w:eastAsia="Cambria"/>
          <w:i/>
          <w:szCs w:val="28"/>
        </w:rPr>
        <w:t>N</w:t>
      </w:r>
      <w:r w:rsidRPr="000F1769">
        <w:rPr>
          <w:rFonts w:eastAsia="Cambria"/>
          <w:i/>
          <w:szCs w:val="28"/>
          <w:vertAlign w:val="subscript"/>
        </w:rPr>
        <w:t>K</w:t>
      </w:r>
      <w:r w:rsidRPr="000F1769">
        <w:rPr>
          <w:szCs w:val="28"/>
        </w:rPr>
        <w:t xml:space="preserve"> — планируемое число копий ПП. 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Количество копий взято с учётом предоставления продукта основному вузу в Москве - МГТУ им.Н.Э. Баумана и двум его филиалам: Калужский филиал и Дмитровский филиал. Для  МГТУ им.Н.Э. Баумана в Москве выделено 38 копий, Калужскому и Дмитровскому филиалам 4 и 8 копий соответственно.</w:t>
      </w:r>
    </w:p>
    <w:p w:rsidR="007E77F5" w:rsidRPr="000F1769" w:rsidRDefault="007E77F5" w:rsidP="000F1769">
      <w:pPr>
        <w:ind w:firstLine="851"/>
        <w:rPr>
          <w:rFonts w:eastAsia="Cambria"/>
          <w:szCs w:val="28"/>
        </w:rPr>
      </w:pPr>
      <w:r w:rsidRPr="000F1769">
        <w:rPr>
          <w:rFonts w:eastAsia="Cambria"/>
          <w:szCs w:val="28"/>
        </w:rPr>
        <w:t>Ц</w:t>
      </w:r>
      <w:r w:rsidRPr="000F1769">
        <w:rPr>
          <w:rFonts w:eastAsia="Cambria"/>
          <w:szCs w:val="28"/>
          <w:vertAlign w:val="subscript"/>
        </w:rPr>
        <w:t>ПП</w:t>
      </w:r>
      <w:r w:rsidRPr="000F1769">
        <w:rPr>
          <w:rFonts w:eastAsia="Cambria"/>
          <w:szCs w:val="28"/>
        </w:rPr>
        <w:t>=∆Ц</w:t>
      </w:r>
      <w:proofErr w:type="gramStart"/>
      <w:r w:rsidRPr="000F1769">
        <w:rPr>
          <w:rFonts w:eastAsia="Cambria"/>
          <w:szCs w:val="28"/>
          <w:vertAlign w:val="subscript"/>
        </w:rPr>
        <w:t>1</w:t>
      </w:r>
      <w:proofErr w:type="gramEnd"/>
      <w:r w:rsidRPr="000F1769">
        <w:rPr>
          <w:rFonts w:eastAsia="Cambria"/>
          <w:szCs w:val="28"/>
        </w:rPr>
        <w:t>+D</w:t>
      </w:r>
      <w:r w:rsidRPr="000F1769">
        <w:rPr>
          <w:rFonts w:eastAsia="Cambria"/>
          <w:szCs w:val="28"/>
          <w:vertAlign w:val="subscript"/>
        </w:rPr>
        <w:t>приб</w:t>
      </w:r>
      <w:r w:rsidRPr="000F1769">
        <w:rPr>
          <w:rFonts w:eastAsia="Cambria"/>
          <w:szCs w:val="28"/>
        </w:rPr>
        <w:t>=C</w:t>
      </w:r>
      <w:r w:rsidRPr="000F1769">
        <w:rPr>
          <w:rFonts w:eastAsia="Cambria"/>
          <w:szCs w:val="28"/>
          <w:vertAlign w:val="subscript"/>
        </w:rPr>
        <w:t>C</w:t>
      </w:r>
      <w:r w:rsidRPr="000F1769">
        <w:rPr>
          <w:rFonts w:eastAsia="Cambria"/>
          <w:szCs w:val="28"/>
        </w:rPr>
        <w:t>/N</w:t>
      </w:r>
      <w:r w:rsidRPr="000F1769">
        <w:rPr>
          <w:rFonts w:eastAsia="Cambria"/>
          <w:szCs w:val="28"/>
          <w:vertAlign w:val="subscript"/>
        </w:rPr>
        <w:t>K1</w:t>
      </w:r>
      <w:r w:rsidRPr="000F1769">
        <w:rPr>
          <w:rFonts w:eastAsia="Cambria"/>
          <w:szCs w:val="28"/>
        </w:rPr>
        <w:t>+D</w:t>
      </w:r>
      <w:r w:rsidRPr="000F1769">
        <w:rPr>
          <w:rFonts w:eastAsia="Cambria"/>
          <w:szCs w:val="28"/>
          <w:vertAlign w:val="subscript"/>
        </w:rPr>
        <w:t>приб</w:t>
      </w:r>
      <w:r w:rsidRPr="000F1769">
        <w:rPr>
          <w:rFonts w:eastAsia="Cambria"/>
          <w:szCs w:val="28"/>
        </w:rPr>
        <w:t>=</w:t>
      </w:r>
      <w:r w:rsidR="00D0087D" w:rsidRPr="000F1769">
        <w:rPr>
          <w:szCs w:val="28"/>
        </w:rPr>
        <w:t>1000231,4</w:t>
      </w:r>
      <w:r w:rsidRPr="000F1769">
        <w:rPr>
          <w:szCs w:val="28"/>
        </w:rPr>
        <w:t>/</w:t>
      </w:r>
      <w:r w:rsidRPr="000F1769">
        <w:rPr>
          <w:rFonts w:eastAsia="Cambria"/>
          <w:szCs w:val="28"/>
        </w:rPr>
        <w:t>50=</w:t>
      </w:r>
      <w:r w:rsidR="00D0087D" w:rsidRPr="000F1769">
        <w:rPr>
          <w:rFonts w:eastAsia="Cambria"/>
          <w:szCs w:val="28"/>
        </w:rPr>
        <w:t>20</w:t>
      </w:r>
      <w:r w:rsidRPr="000F1769">
        <w:rPr>
          <w:rFonts w:eastAsia="Cambria"/>
          <w:szCs w:val="28"/>
        </w:rPr>
        <w:t xml:space="preserve"> </w:t>
      </w:r>
      <w:r w:rsidR="00D0087D" w:rsidRPr="000F1769">
        <w:rPr>
          <w:rFonts w:eastAsia="Cambria"/>
          <w:szCs w:val="28"/>
        </w:rPr>
        <w:t>005</w:t>
      </w:r>
      <w:r w:rsidRPr="000F1769">
        <w:rPr>
          <w:rFonts w:eastAsia="Cambria"/>
          <w:szCs w:val="28"/>
        </w:rPr>
        <w:t xml:space="preserve"> руб.</w:t>
      </w:r>
      <w:bookmarkStart w:id="67" w:name="id.782f956ad7d3"/>
      <w:bookmarkEnd w:id="67"/>
    </w:p>
    <w:p w:rsidR="007E77F5" w:rsidRPr="000F1769" w:rsidRDefault="00E66616" w:rsidP="000F1769">
      <w:pPr>
        <w:pStyle w:val="2"/>
        <w:ind w:firstLine="851"/>
        <w:jc w:val="both"/>
        <w:rPr>
          <w:szCs w:val="28"/>
        </w:rPr>
      </w:pPr>
      <w:bookmarkStart w:id="68" w:name="_Toc321866940"/>
      <w:bookmarkStart w:id="69" w:name="_Toc322508085"/>
      <w:bookmarkStart w:id="70" w:name="_Toc323949737"/>
      <w:bookmarkStart w:id="71" w:name="_Toc324263276"/>
      <w:bookmarkStart w:id="72" w:name="_Toc327707698"/>
      <w:r w:rsidRPr="000F1769">
        <w:rPr>
          <w:szCs w:val="28"/>
        </w:rPr>
        <w:t xml:space="preserve">4.6 </w:t>
      </w:r>
      <w:r w:rsidR="007E77F5" w:rsidRPr="000F1769">
        <w:rPr>
          <w:szCs w:val="28"/>
        </w:rPr>
        <w:t>Выводы</w:t>
      </w:r>
      <w:bookmarkEnd w:id="68"/>
      <w:bookmarkEnd w:id="69"/>
      <w:bookmarkEnd w:id="70"/>
      <w:bookmarkEnd w:id="71"/>
      <w:bookmarkEnd w:id="72"/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В результате расчётов было получено общее время выполнения проекта, которое составило</w:t>
      </w:r>
      <w:r w:rsidR="00A57E75" w:rsidRPr="000F1769">
        <w:rPr>
          <w:szCs w:val="28"/>
        </w:rPr>
        <w:t xml:space="preserve"> 207 дней</w:t>
      </w:r>
      <w:r w:rsidRPr="000F1769">
        <w:rPr>
          <w:szCs w:val="28"/>
        </w:rPr>
        <w:t xml:space="preserve">. 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lastRenderedPageBreak/>
        <w:t xml:space="preserve">Для выполнения проекта будет задействован один исполнитель – студент-дипломник. 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 xml:space="preserve">Подсчитаны затраты на создание системы связи с использованием облачных технологий, которые составили </w:t>
      </w:r>
      <w:r w:rsidR="00D0087D" w:rsidRPr="000F1769">
        <w:rPr>
          <w:szCs w:val="28"/>
        </w:rPr>
        <w:t xml:space="preserve">1 </w:t>
      </w:r>
      <w:r w:rsidR="00502624" w:rsidRPr="000F1769">
        <w:rPr>
          <w:szCs w:val="28"/>
        </w:rPr>
        <w:t>0</w:t>
      </w:r>
      <w:r w:rsidR="00133F3F" w:rsidRPr="000F1769">
        <w:rPr>
          <w:szCs w:val="28"/>
        </w:rPr>
        <w:t>0</w:t>
      </w:r>
      <w:r w:rsidR="00502624" w:rsidRPr="000F1769">
        <w:rPr>
          <w:szCs w:val="28"/>
        </w:rPr>
        <w:t>0 231,4</w:t>
      </w:r>
      <w:r w:rsidRPr="000F1769">
        <w:rPr>
          <w:szCs w:val="28"/>
        </w:rPr>
        <w:t xml:space="preserve"> </w:t>
      </w:r>
      <w:r w:rsidRPr="000F1769">
        <w:rPr>
          <w:rFonts w:eastAsia="Cambria"/>
          <w:szCs w:val="28"/>
        </w:rPr>
        <w:t>руб</w:t>
      </w:r>
      <w:r w:rsidRPr="000F1769">
        <w:rPr>
          <w:szCs w:val="28"/>
        </w:rPr>
        <w:t>лей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 xml:space="preserve">Была получена цена одной копии программы  </w:t>
      </w:r>
      <w:r w:rsidR="00502624" w:rsidRPr="000F1769">
        <w:rPr>
          <w:rFonts w:eastAsia="Cambria"/>
          <w:szCs w:val="28"/>
        </w:rPr>
        <w:t>20</w:t>
      </w:r>
      <w:r w:rsidRPr="000F1769">
        <w:rPr>
          <w:rFonts w:eastAsia="Cambria"/>
          <w:szCs w:val="28"/>
        </w:rPr>
        <w:t> </w:t>
      </w:r>
      <w:r w:rsidR="00502624" w:rsidRPr="000F1769">
        <w:rPr>
          <w:rFonts w:eastAsia="Cambria"/>
          <w:szCs w:val="28"/>
        </w:rPr>
        <w:t>005</w:t>
      </w:r>
      <w:r w:rsidRPr="000F1769">
        <w:rPr>
          <w:rFonts w:eastAsia="Cambria"/>
          <w:szCs w:val="28"/>
        </w:rPr>
        <w:t xml:space="preserve"> </w:t>
      </w:r>
      <w:r w:rsidRPr="000F1769">
        <w:rPr>
          <w:szCs w:val="28"/>
        </w:rPr>
        <w:t>рубля. Копии рассчитаны на использование внутри вуза.</w:t>
      </w:r>
    </w:p>
    <w:bookmarkEnd w:id="0"/>
    <w:p w:rsidR="00182BAE" w:rsidRPr="000F1769" w:rsidRDefault="00182BAE" w:rsidP="000F1769">
      <w:pPr>
        <w:ind w:firstLine="851"/>
        <w:rPr>
          <w:szCs w:val="28"/>
        </w:rPr>
      </w:pPr>
    </w:p>
    <w:sectPr w:rsidR="00182BAE" w:rsidRPr="000F1769" w:rsidSect="00BB5C15">
      <w:footerReference w:type="default" r:id="rId30"/>
      <w:pgSz w:w="11906" w:h="16838"/>
      <w:pgMar w:top="1134" w:right="850" w:bottom="1134" w:left="1134" w:header="708" w:footer="708" w:gutter="0"/>
      <w:pgNumType w:start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2757" w:rsidRDefault="009D2757" w:rsidP="007F1920">
      <w:pPr>
        <w:spacing w:line="240" w:lineRule="auto"/>
      </w:pPr>
      <w:r>
        <w:separator/>
      </w:r>
    </w:p>
  </w:endnote>
  <w:endnote w:type="continuationSeparator" w:id="0">
    <w:p w:rsidR="009D2757" w:rsidRDefault="009D2757" w:rsidP="007F19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2E66" w:rsidRDefault="004B2E66">
    <w:pPr>
      <w:pStyle w:val="af4"/>
      <w:jc w:val="right"/>
    </w:pPr>
    <w:r>
      <w:fldChar w:fldCharType="begin"/>
    </w:r>
    <w:r>
      <w:instrText>PAGE   \* MERGEFORMAT</w:instrText>
    </w:r>
    <w:r>
      <w:fldChar w:fldCharType="separate"/>
    </w:r>
    <w:r w:rsidR="00725D76">
      <w:rPr>
        <w:noProof/>
      </w:rPr>
      <w:t>9</w:t>
    </w:r>
    <w:r>
      <w:fldChar w:fldCharType="end"/>
    </w:r>
  </w:p>
  <w:p w:rsidR="004B2E66" w:rsidRDefault="004B2E66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2757" w:rsidRDefault="009D2757" w:rsidP="007F1920">
      <w:pPr>
        <w:spacing w:line="240" w:lineRule="auto"/>
      </w:pPr>
      <w:r>
        <w:separator/>
      </w:r>
    </w:p>
  </w:footnote>
  <w:footnote w:type="continuationSeparator" w:id="0">
    <w:p w:rsidR="009D2757" w:rsidRDefault="009D2757" w:rsidP="007F192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B1B50"/>
    <w:multiLevelType w:val="hybridMultilevel"/>
    <w:tmpl w:val="FE465B34"/>
    <w:lvl w:ilvl="0" w:tplc="DD12B78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0D87AAB"/>
    <w:multiLevelType w:val="hybridMultilevel"/>
    <w:tmpl w:val="8DBA7AC0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6AC12BA"/>
    <w:multiLevelType w:val="hybridMultilevel"/>
    <w:tmpl w:val="1B865698"/>
    <w:lvl w:ilvl="0" w:tplc="8A30C61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07840793"/>
    <w:multiLevelType w:val="multilevel"/>
    <w:tmpl w:val="812A85A0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4">
    <w:nsid w:val="09926983"/>
    <w:multiLevelType w:val="hybridMultilevel"/>
    <w:tmpl w:val="7E20274A"/>
    <w:lvl w:ilvl="0" w:tplc="F5E62FC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0A9946B7"/>
    <w:multiLevelType w:val="hybridMultilevel"/>
    <w:tmpl w:val="B3C8A836"/>
    <w:lvl w:ilvl="0" w:tplc="7494DFF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0AFE6535"/>
    <w:multiLevelType w:val="hybridMultilevel"/>
    <w:tmpl w:val="BFA258C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0D290046"/>
    <w:multiLevelType w:val="hybridMultilevel"/>
    <w:tmpl w:val="7F8A67FE"/>
    <w:lvl w:ilvl="0" w:tplc="B300852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18262BC2"/>
    <w:multiLevelType w:val="hybridMultilevel"/>
    <w:tmpl w:val="386AB146"/>
    <w:lvl w:ilvl="0" w:tplc="0A6E747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1CAE7358"/>
    <w:multiLevelType w:val="hybridMultilevel"/>
    <w:tmpl w:val="91E2364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20E6629C"/>
    <w:multiLevelType w:val="hybridMultilevel"/>
    <w:tmpl w:val="C45CB6B0"/>
    <w:lvl w:ilvl="0" w:tplc="040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>
    <w:nsid w:val="22140195"/>
    <w:multiLevelType w:val="hybridMultilevel"/>
    <w:tmpl w:val="66543750"/>
    <w:lvl w:ilvl="0" w:tplc="CDB8BDF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2F0E5F8A"/>
    <w:multiLevelType w:val="hybridMultilevel"/>
    <w:tmpl w:val="28A22722"/>
    <w:lvl w:ilvl="0" w:tplc="C406C98C">
      <w:start w:val="1"/>
      <w:numFmt w:val="decimal"/>
      <w:lvlText w:val="%1)"/>
      <w:lvlJc w:val="left"/>
      <w:pPr>
        <w:ind w:left="1571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>
    <w:nsid w:val="36E64352"/>
    <w:multiLevelType w:val="multilevel"/>
    <w:tmpl w:val="947E195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4">
    <w:nsid w:val="375D2EBE"/>
    <w:multiLevelType w:val="hybridMultilevel"/>
    <w:tmpl w:val="BDA6F8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356B45"/>
    <w:multiLevelType w:val="hybridMultilevel"/>
    <w:tmpl w:val="0E24C98C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3B5F693D"/>
    <w:multiLevelType w:val="hybridMultilevel"/>
    <w:tmpl w:val="2274108E"/>
    <w:lvl w:ilvl="0" w:tplc="C28CE89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454A67D1"/>
    <w:multiLevelType w:val="hybridMultilevel"/>
    <w:tmpl w:val="AC1C62EC"/>
    <w:lvl w:ilvl="0" w:tplc="5204F20E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70F51DA"/>
    <w:multiLevelType w:val="hybridMultilevel"/>
    <w:tmpl w:val="D8026CA0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4E6707B9"/>
    <w:multiLevelType w:val="hybridMultilevel"/>
    <w:tmpl w:val="0BF6366E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4FBA5693"/>
    <w:multiLevelType w:val="hybridMultilevel"/>
    <w:tmpl w:val="23304A0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52DA4928"/>
    <w:multiLevelType w:val="multilevel"/>
    <w:tmpl w:val="525610D4"/>
    <w:lvl w:ilvl="0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2">
    <w:nsid w:val="535537C0"/>
    <w:multiLevelType w:val="hybridMultilevel"/>
    <w:tmpl w:val="153AC028"/>
    <w:lvl w:ilvl="0" w:tplc="2FFE9FF4">
      <w:start w:val="1"/>
      <w:numFmt w:val="decimal"/>
      <w:lvlText w:val="%1)"/>
      <w:lvlJc w:val="left"/>
      <w:pPr>
        <w:ind w:left="1571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3">
    <w:nsid w:val="540924FA"/>
    <w:multiLevelType w:val="hybridMultilevel"/>
    <w:tmpl w:val="717897BC"/>
    <w:lvl w:ilvl="0" w:tplc="DF3242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>
    <w:nsid w:val="54D238F8"/>
    <w:multiLevelType w:val="hybridMultilevel"/>
    <w:tmpl w:val="7CD4646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55E353D"/>
    <w:multiLevelType w:val="hybridMultilevel"/>
    <w:tmpl w:val="44BE9E6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55F31578"/>
    <w:multiLevelType w:val="hybridMultilevel"/>
    <w:tmpl w:val="89A4C508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568025F0"/>
    <w:multiLevelType w:val="hybridMultilevel"/>
    <w:tmpl w:val="3692FBD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5EED651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29">
    <w:nsid w:val="62F75B51"/>
    <w:multiLevelType w:val="hybridMultilevel"/>
    <w:tmpl w:val="EE548C76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699F3F19"/>
    <w:multiLevelType w:val="hybridMultilevel"/>
    <w:tmpl w:val="D22C8E4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6A9D6747"/>
    <w:multiLevelType w:val="multilevel"/>
    <w:tmpl w:val="626EA77C"/>
    <w:numStyleLink w:val="1"/>
  </w:abstractNum>
  <w:abstractNum w:abstractNumId="32">
    <w:nsid w:val="6FA6005C"/>
    <w:multiLevelType w:val="multilevel"/>
    <w:tmpl w:val="626EA77C"/>
    <w:styleLink w:val="1"/>
    <w:lvl w:ilvl="0">
      <w:start w:val="1"/>
      <w:numFmt w:val="decimal"/>
      <w:pStyle w:val="a"/>
      <w:lvlText w:val="(%1)"/>
      <w:lvlJc w:val="left"/>
      <w:pPr>
        <w:tabs>
          <w:tab w:val="num" w:pos="357"/>
        </w:tabs>
        <w:ind w:left="0" w:firstLine="0"/>
      </w:pPr>
      <w:rPr>
        <w:vanish/>
        <w:webHidden w:val="0"/>
        <w:specVanish w:val="0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3">
    <w:nsid w:val="79F7542C"/>
    <w:multiLevelType w:val="hybridMultilevel"/>
    <w:tmpl w:val="B606A2C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2"/>
  </w:num>
  <w:num w:numId="3">
    <w:abstractNumId w:val="21"/>
  </w:num>
  <w:num w:numId="4">
    <w:abstractNumId w:val="22"/>
  </w:num>
  <w:num w:numId="5">
    <w:abstractNumId w:val="2"/>
  </w:num>
  <w:num w:numId="6">
    <w:abstractNumId w:val="4"/>
  </w:num>
  <w:num w:numId="7">
    <w:abstractNumId w:val="7"/>
  </w:num>
  <w:num w:numId="8">
    <w:abstractNumId w:val="11"/>
  </w:num>
  <w:num w:numId="9">
    <w:abstractNumId w:val="24"/>
  </w:num>
  <w:num w:numId="10">
    <w:abstractNumId w:val="23"/>
  </w:num>
  <w:num w:numId="11">
    <w:abstractNumId w:val="8"/>
  </w:num>
  <w:num w:numId="12">
    <w:abstractNumId w:val="5"/>
  </w:num>
  <w:num w:numId="13">
    <w:abstractNumId w:val="3"/>
  </w:num>
  <w:num w:numId="14">
    <w:abstractNumId w:val="13"/>
  </w:num>
  <w:num w:numId="15">
    <w:abstractNumId w:val="14"/>
  </w:num>
  <w:num w:numId="16">
    <w:abstractNumId w:val="16"/>
  </w:num>
  <w:num w:numId="17">
    <w:abstractNumId w:val="0"/>
  </w:num>
  <w:num w:numId="18">
    <w:abstractNumId w:val="30"/>
  </w:num>
  <w:num w:numId="19">
    <w:abstractNumId w:val="33"/>
  </w:num>
  <w:num w:numId="20">
    <w:abstractNumId w:val="6"/>
  </w:num>
  <w:num w:numId="21">
    <w:abstractNumId w:val="19"/>
  </w:num>
  <w:num w:numId="22">
    <w:abstractNumId w:val="1"/>
  </w:num>
  <w:num w:numId="23">
    <w:abstractNumId w:val="27"/>
  </w:num>
  <w:num w:numId="24">
    <w:abstractNumId w:val="10"/>
  </w:num>
  <w:num w:numId="25">
    <w:abstractNumId w:val="26"/>
  </w:num>
  <w:num w:numId="26">
    <w:abstractNumId w:val="20"/>
  </w:num>
  <w:num w:numId="27">
    <w:abstractNumId w:val="29"/>
  </w:num>
  <w:num w:numId="28">
    <w:abstractNumId w:val="25"/>
  </w:num>
  <w:num w:numId="29">
    <w:abstractNumId w:val="9"/>
  </w:num>
  <w:num w:numId="30">
    <w:abstractNumId w:val="15"/>
  </w:num>
  <w:num w:numId="31">
    <w:abstractNumId w:val="18"/>
  </w:num>
  <w:num w:numId="32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2"/>
  </w:num>
  <w:num w:numId="34">
    <w:abstractNumId w:val="31"/>
  </w:num>
  <w:num w:numId="35">
    <w:abstractNumId w:val="28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hideSpellingErrors/>
  <w:proofState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7ABA"/>
    <w:rsid w:val="0000054B"/>
    <w:rsid w:val="00006602"/>
    <w:rsid w:val="000103E2"/>
    <w:rsid w:val="00013059"/>
    <w:rsid w:val="0001431F"/>
    <w:rsid w:val="00014C2D"/>
    <w:rsid w:val="0002388B"/>
    <w:rsid w:val="00033003"/>
    <w:rsid w:val="0004372D"/>
    <w:rsid w:val="00046D5E"/>
    <w:rsid w:val="00050FA1"/>
    <w:rsid w:val="000523DE"/>
    <w:rsid w:val="0005244B"/>
    <w:rsid w:val="00057F4F"/>
    <w:rsid w:val="000628B1"/>
    <w:rsid w:val="0007667F"/>
    <w:rsid w:val="00090828"/>
    <w:rsid w:val="00091774"/>
    <w:rsid w:val="000A3428"/>
    <w:rsid w:val="000A68B1"/>
    <w:rsid w:val="000B0079"/>
    <w:rsid w:val="000B416A"/>
    <w:rsid w:val="000B5C36"/>
    <w:rsid w:val="000C3305"/>
    <w:rsid w:val="000C40F4"/>
    <w:rsid w:val="000C57A7"/>
    <w:rsid w:val="000D4499"/>
    <w:rsid w:val="000D5D5F"/>
    <w:rsid w:val="000E2202"/>
    <w:rsid w:val="000F14C3"/>
    <w:rsid w:val="000F1769"/>
    <w:rsid w:val="000F26B1"/>
    <w:rsid w:val="000F2871"/>
    <w:rsid w:val="000F5C7A"/>
    <w:rsid w:val="001016C6"/>
    <w:rsid w:val="001037C8"/>
    <w:rsid w:val="00104077"/>
    <w:rsid w:val="001055D9"/>
    <w:rsid w:val="00112B37"/>
    <w:rsid w:val="00130A48"/>
    <w:rsid w:val="00133F3F"/>
    <w:rsid w:val="00135D7E"/>
    <w:rsid w:val="001373FC"/>
    <w:rsid w:val="00146B22"/>
    <w:rsid w:val="00150586"/>
    <w:rsid w:val="001529CC"/>
    <w:rsid w:val="001606A9"/>
    <w:rsid w:val="00162AF7"/>
    <w:rsid w:val="00163091"/>
    <w:rsid w:val="00164D89"/>
    <w:rsid w:val="00170048"/>
    <w:rsid w:val="0017338D"/>
    <w:rsid w:val="00175E77"/>
    <w:rsid w:val="00180252"/>
    <w:rsid w:val="00182BAE"/>
    <w:rsid w:val="001913BA"/>
    <w:rsid w:val="001A1523"/>
    <w:rsid w:val="001A21EC"/>
    <w:rsid w:val="001A2BEF"/>
    <w:rsid w:val="001A5C70"/>
    <w:rsid w:val="001A7E02"/>
    <w:rsid w:val="001B33C2"/>
    <w:rsid w:val="001B581E"/>
    <w:rsid w:val="001C43B6"/>
    <w:rsid w:val="001D22AC"/>
    <w:rsid w:val="001D7836"/>
    <w:rsid w:val="001E285A"/>
    <w:rsid w:val="001E5885"/>
    <w:rsid w:val="001E6114"/>
    <w:rsid w:val="001E6383"/>
    <w:rsid w:val="001E7781"/>
    <w:rsid w:val="001E7D26"/>
    <w:rsid w:val="001E7ED1"/>
    <w:rsid w:val="001F7AF1"/>
    <w:rsid w:val="00201890"/>
    <w:rsid w:val="00201C74"/>
    <w:rsid w:val="00203B63"/>
    <w:rsid w:val="0020612A"/>
    <w:rsid w:val="00211F5E"/>
    <w:rsid w:val="00217750"/>
    <w:rsid w:val="00221291"/>
    <w:rsid w:val="002324F0"/>
    <w:rsid w:val="00235089"/>
    <w:rsid w:val="00264F0C"/>
    <w:rsid w:val="00265A9B"/>
    <w:rsid w:val="00265B66"/>
    <w:rsid w:val="0027082F"/>
    <w:rsid w:val="00270A62"/>
    <w:rsid w:val="002813D2"/>
    <w:rsid w:val="0029443F"/>
    <w:rsid w:val="002948AC"/>
    <w:rsid w:val="002A5333"/>
    <w:rsid w:val="002A6ADD"/>
    <w:rsid w:val="002A7ABA"/>
    <w:rsid w:val="002B2E4A"/>
    <w:rsid w:val="002B470A"/>
    <w:rsid w:val="002C343E"/>
    <w:rsid w:val="002D245F"/>
    <w:rsid w:val="002D309D"/>
    <w:rsid w:val="002D3C66"/>
    <w:rsid w:val="002E032D"/>
    <w:rsid w:val="002E25AE"/>
    <w:rsid w:val="002E5095"/>
    <w:rsid w:val="002F0421"/>
    <w:rsid w:val="0030396D"/>
    <w:rsid w:val="00304CEB"/>
    <w:rsid w:val="00310F89"/>
    <w:rsid w:val="003128D4"/>
    <w:rsid w:val="003154BA"/>
    <w:rsid w:val="00320005"/>
    <w:rsid w:val="00327F74"/>
    <w:rsid w:val="00342B15"/>
    <w:rsid w:val="00354A10"/>
    <w:rsid w:val="00356A02"/>
    <w:rsid w:val="00360267"/>
    <w:rsid w:val="003676A1"/>
    <w:rsid w:val="003702B6"/>
    <w:rsid w:val="003801E6"/>
    <w:rsid w:val="003852CD"/>
    <w:rsid w:val="003A09DA"/>
    <w:rsid w:val="003B2B70"/>
    <w:rsid w:val="003C0C37"/>
    <w:rsid w:val="003C1733"/>
    <w:rsid w:val="003D6FB6"/>
    <w:rsid w:val="003F6205"/>
    <w:rsid w:val="003F6AC2"/>
    <w:rsid w:val="003F6B20"/>
    <w:rsid w:val="00413223"/>
    <w:rsid w:val="00413989"/>
    <w:rsid w:val="004239F9"/>
    <w:rsid w:val="004241F1"/>
    <w:rsid w:val="00427762"/>
    <w:rsid w:val="0043010B"/>
    <w:rsid w:val="00431504"/>
    <w:rsid w:val="00434FEF"/>
    <w:rsid w:val="00442725"/>
    <w:rsid w:val="00451C3E"/>
    <w:rsid w:val="004535AB"/>
    <w:rsid w:val="00461365"/>
    <w:rsid w:val="00462C02"/>
    <w:rsid w:val="004655F8"/>
    <w:rsid w:val="00476C24"/>
    <w:rsid w:val="00496401"/>
    <w:rsid w:val="004A0442"/>
    <w:rsid w:val="004A37A1"/>
    <w:rsid w:val="004B0636"/>
    <w:rsid w:val="004B2E66"/>
    <w:rsid w:val="004B5380"/>
    <w:rsid w:val="004C4C74"/>
    <w:rsid w:val="004C6FE4"/>
    <w:rsid w:val="004C7D67"/>
    <w:rsid w:val="004D3B33"/>
    <w:rsid w:val="004E2E8E"/>
    <w:rsid w:val="004E35D1"/>
    <w:rsid w:val="004E3E65"/>
    <w:rsid w:val="004F05B2"/>
    <w:rsid w:val="00502624"/>
    <w:rsid w:val="00514FFD"/>
    <w:rsid w:val="00521F25"/>
    <w:rsid w:val="00523916"/>
    <w:rsid w:val="00530C64"/>
    <w:rsid w:val="00546AA9"/>
    <w:rsid w:val="00550CB2"/>
    <w:rsid w:val="00560B55"/>
    <w:rsid w:val="00562C07"/>
    <w:rsid w:val="00566038"/>
    <w:rsid w:val="00566AF2"/>
    <w:rsid w:val="00574017"/>
    <w:rsid w:val="00583826"/>
    <w:rsid w:val="00586754"/>
    <w:rsid w:val="00590CC5"/>
    <w:rsid w:val="00591F75"/>
    <w:rsid w:val="0059261C"/>
    <w:rsid w:val="005954F9"/>
    <w:rsid w:val="00595B8A"/>
    <w:rsid w:val="00596999"/>
    <w:rsid w:val="005973F7"/>
    <w:rsid w:val="005A3BD1"/>
    <w:rsid w:val="005A3E66"/>
    <w:rsid w:val="005A4951"/>
    <w:rsid w:val="005A4AAF"/>
    <w:rsid w:val="005A4E6A"/>
    <w:rsid w:val="005A68B8"/>
    <w:rsid w:val="005B37E3"/>
    <w:rsid w:val="005B5014"/>
    <w:rsid w:val="005B731B"/>
    <w:rsid w:val="005C5FC5"/>
    <w:rsid w:val="005D36CB"/>
    <w:rsid w:val="005D4AAC"/>
    <w:rsid w:val="005D7E6A"/>
    <w:rsid w:val="005E1406"/>
    <w:rsid w:val="005E7540"/>
    <w:rsid w:val="005F022E"/>
    <w:rsid w:val="0060092F"/>
    <w:rsid w:val="00601342"/>
    <w:rsid w:val="00601B9A"/>
    <w:rsid w:val="006106D6"/>
    <w:rsid w:val="00610744"/>
    <w:rsid w:val="00610C22"/>
    <w:rsid w:val="0061732B"/>
    <w:rsid w:val="006177FF"/>
    <w:rsid w:val="00621B4C"/>
    <w:rsid w:val="00622A61"/>
    <w:rsid w:val="00625702"/>
    <w:rsid w:val="00630B10"/>
    <w:rsid w:val="00634143"/>
    <w:rsid w:val="00635756"/>
    <w:rsid w:val="00642593"/>
    <w:rsid w:val="00644184"/>
    <w:rsid w:val="00644D48"/>
    <w:rsid w:val="00644F0B"/>
    <w:rsid w:val="006457D7"/>
    <w:rsid w:val="006518E9"/>
    <w:rsid w:val="006526C2"/>
    <w:rsid w:val="00652F91"/>
    <w:rsid w:val="00654DC5"/>
    <w:rsid w:val="006555EA"/>
    <w:rsid w:val="00657912"/>
    <w:rsid w:val="006625DD"/>
    <w:rsid w:val="00663929"/>
    <w:rsid w:val="00666051"/>
    <w:rsid w:val="0067023C"/>
    <w:rsid w:val="00671538"/>
    <w:rsid w:val="0067530F"/>
    <w:rsid w:val="00675555"/>
    <w:rsid w:val="006822FF"/>
    <w:rsid w:val="00683D4B"/>
    <w:rsid w:val="006A0964"/>
    <w:rsid w:val="006B1299"/>
    <w:rsid w:val="006B3BA6"/>
    <w:rsid w:val="006B6210"/>
    <w:rsid w:val="006C09A5"/>
    <w:rsid w:val="006D7EDF"/>
    <w:rsid w:val="006E13F5"/>
    <w:rsid w:val="006E245B"/>
    <w:rsid w:val="006F23AC"/>
    <w:rsid w:val="006F3B33"/>
    <w:rsid w:val="00723106"/>
    <w:rsid w:val="00725D76"/>
    <w:rsid w:val="00736637"/>
    <w:rsid w:val="0073780E"/>
    <w:rsid w:val="0074099D"/>
    <w:rsid w:val="007421E0"/>
    <w:rsid w:val="0074624F"/>
    <w:rsid w:val="00760961"/>
    <w:rsid w:val="00767CD3"/>
    <w:rsid w:val="007706E4"/>
    <w:rsid w:val="0077138E"/>
    <w:rsid w:val="00776096"/>
    <w:rsid w:val="00782D5C"/>
    <w:rsid w:val="00785E4B"/>
    <w:rsid w:val="00786E36"/>
    <w:rsid w:val="00787417"/>
    <w:rsid w:val="007934FE"/>
    <w:rsid w:val="00797951"/>
    <w:rsid w:val="00797CA1"/>
    <w:rsid w:val="00797DA0"/>
    <w:rsid w:val="007A6BF4"/>
    <w:rsid w:val="007A7DA7"/>
    <w:rsid w:val="007B0A84"/>
    <w:rsid w:val="007C3039"/>
    <w:rsid w:val="007D0CA2"/>
    <w:rsid w:val="007D1A8D"/>
    <w:rsid w:val="007D49B7"/>
    <w:rsid w:val="007D5CAE"/>
    <w:rsid w:val="007D6DCE"/>
    <w:rsid w:val="007E77F5"/>
    <w:rsid w:val="007F187D"/>
    <w:rsid w:val="007F1920"/>
    <w:rsid w:val="007F5C82"/>
    <w:rsid w:val="00804BC6"/>
    <w:rsid w:val="0080562D"/>
    <w:rsid w:val="00806328"/>
    <w:rsid w:val="00812630"/>
    <w:rsid w:val="0081295E"/>
    <w:rsid w:val="0081493D"/>
    <w:rsid w:val="00815DE7"/>
    <w:rsid w:val="00815ED6"/>
    <w:rsid w:val="008175C5"/>
    <w:rsid w:val="0081779E"/>
    <w:rsid w:val="0082281B"/>
    <w:rsid w:val="008328EB"/>
    <w:rsid w:val="00832E8F"/>
    <w:rsid w:val="008350BA"/>
    <w:rsid w:val="008378D7"/>
    <w:rsid w:val="0084033E"/>
    <w:rsid w:val="00840C8E"/>
    <w:rsid w:val="00841CA5"/>
    <w:rsid w:val="008454EE"/>
    <w:rsid w:val="00846815"/>
    <w:rsid w:val="00846D55"/>
    <w:rsid w:val="00851C5F"/>
    <w:rsid w:val="0085250A"/>
    <w:rsid w:val="0085522B"/>
    <w:rsid w:val="008562F3"/>
    <w:rsid w:val="00857BF3"/>
    <w:rsid w:val="008605D9"/>
    <w:rsid w:val="00863642"/>
    <w:rsid w:val="00863973"/>
    <w:rsid w:val="00882B70"/>
    <w:rsid w:val="00882E24"/>
    <w:rsid w:val="00884CA7"/>
    <w:rsid w:val="0088608B"/>
    <w:rsid w:val="008900AE"/>
    <w:rsid w:val="00893093"/>
    <w:rsid w:val="00897862"/>
    <w:rsid w:val="008A0990"/>
    <w:rsid w:val="008A4CFA"/>
    <w:rsid w:val="008A57BB"/>
    <w:rsid w:val="008B12DF"/>
    <w:rsid w:val="008B2A7D"/>
    <w:rsid w:val="008B695F"/>
    <w:rsid w:val="008C0625"/>
    <w:rsid w:val="008C062E"/>
    <w:rsid w:val="008C5588"/>
    <w:rsid w:val="008C7F22"/>
    <w:rsid w:val="008D0FD2"/>
    <w:rsid w:val="008D3A91"/>
    <w:rsid w:val="008E0227"/>
    <w:rsid w:val="008E4DFA"/>
    <w:rsid w:val="008F71AC"/>
    <w:rsid w:val="00903D0A"/>
    <w:rsid w:val="00906540"/>
    <w:rsid w:val="00912037"/>
    <w:rsid w:val="0091706F"/>
    <w:rsid w:val="0092546F"/>
    <w:rsid w:val="009515B8"/>
    <w:rsid w:val="00952792"/>
    <w:rsid w:val="00955DB0"/>
    <w:rsid w:val="0096168F"/>
    <w:rsid w:val="00963E37"/>
    <w:rsid w:val="009672DE"/>
    <w:rsid w:val="00970B21"/>
    <w:rsid w:val="00970B7D"/>
    <w:rsid w:val="00974E2C"/>
    <w:rsid w:val="009765AA"/>
    <w:rsid w:val="0098440E"/>
    <w:rsid w:val="00985069"/>
    <w:rsid w:val="00986F81"/>
    <w:rsid w:val="00990FCA"/>
    <w:rsid w:val="0099569A"/>
    <w:rsid w:val="009A02B1"/>
    <w:rsid w:val="009A2A98"/>
    <w:rsid w:val="009A5E01"/>
    <w:rsid w:val="009B06FB"/>
    <w:rsid w:val="009B104F"/>
    <w:rsid w:val="009B2729"/>
    <w:rsid w:val="009B530C"/>
    <w:rsid w:val="009C5354"/>
    <w:rsid w:val="009C7625"/>
    <w:rsid w:val="009D2757"/>
    <w:rsid w:val="009D4D78"/>
    <w:rsid w:val="009D4E0A"/>
    <w:rsid w:val="009D6D37"/>
    <w:rsid w:val="009E0632"/>
    <w:rsid w:val="009E18AE"/>
    <w:rsid w:val="009E5646"/>
    <w:rsid w:val="009F4FE3"/>
    <w:rsid w:val="009F5143"/>
    <w:rsid w:val="009F59F4"/>
    <w:rsid w:val="00A02CAF"/>
    <w:rsid w:val="00A02E6E"/>
    <w:rsid w:val="00A12FC4"/>
    <w:rsid w:val="00A1349D"/>
    <w:rsid w:val="00A173A3"/>
    <w:rsid w:val="00A2445E"/>
    <w:rsid w:val="00A25CF6"/>
    <w:rsid w:val="00A3290D"/>
    <w:rsid w:val="00A40164"/>
    <w:rsid w:val="00A44AA9"/>
    <w:rsid w:val="00A5137A"/>
    <w:rsid w:val="00A515CD"/>
    <w:rsid w:val="00A534DA"/>
    <w:rsid w:val="00A55B24"/>
    <w:rsid w:val="00A57E75"/>
    <w:rsid w:val="00A609F1"/>
    <w:rsid w:val="00A6554E"/>
    <w:rsid w:val="00A70262"/>
    <w:rsid w:val="00A70916"/>
    <w:rsid w:val="00A72F04"/>
    <w:rsid w:val="00A761BF"/>
    <w:rsid w:val="00A80A2F"/>
    <w:rsid w:val="00A86869"/>
    <w:rsid w:val="00A92D32"/>
    <w:rsid w:val="00A959FB"/>
    <w:rsid w:val="00AB6855"/>
    <w:rsid w:val="00AC3235"/>
    <w:rsid w:val="00AD6267"/>
    <w:rsid w:val="00AE65C9"/>
    <w:rsid w:val="00AE6F95"/>
    <w:rsid w:val="00AF1B7F"/>
    <w:rsid w:val="00B1126B"/>
    <w:rsid w:val="00B11564"/>
    <w:rsid w:val="00B13FF4"/>
    <w:rsid w:val="00B144E7"/>
    <w:rsid w:val="00B20101"/>
    <w:rsid w:val="00B245CC"/>
    <w:rsid w:val="00B314CC"/>
    <w:rsid w:val="00B32D6D"/>
    <w:rsid w:val="00B3364C"/>
    <w:rsid w:val="00B36856"/>
    <w:rsid w:val="00B41A81"/>
    <w:rsid w:val="00B428CD"/>
    <w:rsid w:val="00B46D5A"/>
    <w:rsid w:val="00B50246"/>
    <w:rsid w:val="00B51EAC"/>
    <w:rsid w:val="00B55EB2"/>
    <w:rsid w:val="00B56C94"/>
    <w:rsid w:val="00B600AB"/>
    <w:rsid w:val="00B62004"/>
    <w:rsid w:val="00B652AF"/>
    <w:rsid w:val="00B70C3A"/>
    <w:rsid w:val="00B730E3"/>
    <w:rsid w:val="00B730F1"/>
    <w:rsid w:val="00B752FA"/>
    <w:rsid w:val="00B76C1D"/>
    <w:rsid w:val="00B84642"/>
    <w:rsid w:val="00B977C5"/>
    <w:rsid w:val="00BA4A7E"/>
    <w:rsid w:val="00BA7743"/>
    <w:rsid w:val="00BB36B0"/>
    <w:rsid w:val="00BB54D7"/>
    <w:rsid w:val="00BB5583"/>
    <w:rsid w:val="00BB5C15"/>
    <w:rsid w:val="00BC3C03"/>
    <w:rsid w:val="00BE7912"/>
    <w:rsid w:val="00BF3E14"/>
    <w:rsid w:val="00BF7450"/>
    <w:rsid w:val="00C03373"/>
    <w:rsid w:val="00C03562"/>
    <w:rsid w:val="00C039A7"/>
    <w:rsid w:val="00C1007A"/>
    <w:rsid w:val="00C13EC1"/>
    <w:rsid w:val="00C21894"/>
    <w:rsid w:val="00C22313"/>
    <w:rsid w:val="00C253D5"/>
    <w:rsid w:val="00C44354"/>
    <w:rsid w:val="00C47939"/>
    <w:rsid w:val="00C47FF5"/>
    <w:rsid w:val="00C52E3F"/>
    <w:rsid w:val="00C53AD5"/>
    <w:rsid w:val="00C53EED"/>
    <w:rsid w:val="00C56CDE"/>
    <w:rsid w:val="00C61643"/>
    <w:rsid w:val="00C626C9"/>
    <w:rsid w:val="00C6523F"/>
    <w:rsid w:val="00C66C6C"/>
    <w:rsid w:val="00C70DAB"/>
    <w:rsid w:val="00C729FB"/>
    <w:rsid w:val="00C74BB6"/>
    <w:rsid w:val="00C77896"/>
    <w:rsid w:val="00C807AF"/>
    <w:rsid w:val="00C8201F"/>
    <w:rsid w:val="00C83C45"/>
    <w:rsid w:val="00C83C5A"/>
    <w:rsid w:val="00C87F06"/>
    <w:rsid w:val="00C92B3A"/>
    <w:rsid w:val="00C9410F"/>
    <w:rsid w:val="00C94449"/>
    <w:rsid w:val="00C94B5D"/>
    <w:rsid w:val="00C970EF"/>
    <w:rsid w:val="00CA02F6"/>
    <w:rsid w:val="00CB0D83"/>
    <w:rsid w:val="00CD5134"/>
    <w:rsid w:val="00CE137A"/>
    <w:rsid w:val="00CE1A44"/>
    <w:rsid w:val="00CE4A7E"/>
    <w:rsid w:val="00D0087D"/>
    <w:rsid w:val="00D02914"/>
    <w:rsid w:val="00D2263F"/>
    <w:rsid w:val="00D34014"/>
    <w:rsid w:val="00D375D7"/>
    <w:rsid w:val="00D45371"/>
    <w:rsid w:val="00D46D70"/>
    <w:rsid w:val="00D47EFF"/>
    <w:rsid w:val="00D51493"/>
    <w:rsid w:val="00D51FC2"/>
    <w:rsid w:val="00D52AF1"/>
    <w:rsid w:val="00D53B31"/>
    <w:rsid w:val="00D558FD"/>
    <w:rsid w:val="00D6196D"/>
    <w:rsid w:val="00D65B34"/>
    <w:rsid w:val="00D748EC"/>
    <w:rsid w:val="00D7576C"/>
    <w:rsid w:val="00D82DF8"/>
    <w:rsid w:val="00D8501D"/>
    <w:rsid w:val="00D86098"/>
    <w:rsid w:val="00D92885"/>
    <w:rsid w:val="00D96372"/>
    <w:rsid w:val="00DA0FC6"/>
    <w:rsid w:val="00DA615E"/>
    <w:rsid w:val="00DB1290"/>
    <w:rsid w:val="00DB226B"/>
    <w:rsid w:val="00DB29A3"/>
    <w:rsid w:val="00DB48F4"/>
    <w:rsid w:val="00DC6C90"/>
    <w:rsid w:val="00DC6FD9"/>
    <w:rsid w:val="00DD0D1C"/>
    <w:rsid w:val="00DD2AD7"/>
    <w:rsid w:val="00DF79DE"/>
    <w:rsid w:val="00E009F9"/>
    <w:rsid w:val="00E066D9"/>
    <w:rsid w:val="00E1500E"/>
    <w:rsid w:val="00E23197"/>
    <w:rsid w:val="00E25AE1"/>
    <w:rsid w:val="00E342E1"/>
    <w:rsid w:val="00E42178"/>
    <w:rsid w:val="00E44E01"/>
    <w:rsid w:val="00E53121"/>
    <w:rsid w:val="00E568CB"/>
    <w:rsid w:val="00E622D2"/>
    <w:rsid w:val="00E63269"/>
    <w:rsid w:val="00E63617"/>
    <w:rsid w:val="00E63CB1"/>
    <w:rsid w:val="00E66523"/>
    <w:rsid w:val="00E66616"/>
    <w:rsid w:val="00E74C01"/>
    <w:rsid w:val="00E76F08"/>
    <w:rsid w:val="00E82154"/>
    <w:rsid w:val="00E90AC0"/>
    <w:rsid w:val="00E91D9D"/>
    <w:rsid w:val="00E91F66"/>
    <w:rsid w:val="00EA7054"/>
    <w:rsid w:val="00EC0272"/>
    <w:rsid w:val="00EC06C0"/>
    <w:rsid w:val="00EC18A1"/>
    <w:rsid w:val="00EC19F8"/>
    <w:rsid w:val="00EC2DC2"/>
    <w:rsid w:val="00ED1F62"/>
    <w:rsid w:val="00ED4759"/>
    <w:rsid w:val="00EE039E"/>
    <w:rsid w:val="00EF0310"/>
    <w:rsid w:val="00EF1D4E"/>
    <w:rsid w:val="00EF2D13"/>
    <w:rsid w:val="00EF777A"/>
    <w:rsid w:val="00F0534D"/>
    <w:rsid w:val="00F07FB0"/>
    <w:rsid w:val="00F11040"/>
    <w:rsid w:val="00F1282D"/>
    <w:rsid w:val="00F21D4E"/>
    <w:rsid w:val="00F25C7B"/>
    <w:rsid w:val="00F343FC"/>
    <w:rsid w:val="00F36674"/>
    <w:rsid w:val="00F426DF"/>
    <w:rsid w:val="00F53048"/>
    <w:rsid w:val="00F56B3B"/>
    <w:rsid w:val="00F57CD6"/>
    <w:rsid w:val="00F702FF"/>
    <w:rsid w:val="00F845C7"/>
    <w:rsid w:val="00F84E91"/>
    <w:rsid w:val="00F86239"/>
    <w:rsid w:val="00F908D1"/>
    <w:rsid w:val="00F90ABB"/>
    <w:rsid w:val="00F964E2"/>
    <w:rsid w:val="00FA0000"/>
    <w:rsid w:val="00FA68D4"/>
    <w:rsid w:val="00FB157F"/>
    <w:rsid w:val="00FB70F3"/>
    <w:rsid w:val="00FB73E5"/>
    <w:rsid w:val="00FD70CB"/>
    <w:rsid w:val="00FE3785"/>
    <w:rsid w:val="00FE45FD"/>
    <w:rsid w:val="00FE52F9"/>
    <w:rsid w:val="00FE56A4"/>
    <w:rsid w:val="00FE56F7"/>
    <w:rsid w:val="00FE59C7"/>
    <w:rsid w:val="00FF0D6A"/>
    <w:rsid w:val="00FF1C12"/>
    <w:rsid w:val="00FF3C58"/>
    <w:rsid w:val="00FF6471"/>
    <w:rsid w:val="00FF7D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f2ef67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5B37E3"/>
    <w:pPr>
      <w:spacing w:line="360" w:lineRule="auto"/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0">
    <w:name w:val="heading 1"/>
    <w:basedOn w:val="a0"/>
    <w:next w:val="2"/>
    <w:link w:val="11"/>
    <w:uiPriority w:val="9"/>
    <w:qFormat/>
    <w:rsid w:val="003702B6"/>
    <w:pPr>
      <w:keepNext/>
      <w:keepLines/>
      <w:spacing w:before="480"/>
      <w:jc w:val="center"/>
      <w:outlineLvl w:val="0"/>
    </w:pPr>
    <w:rPr>
      <w:rFonts w:eastAsia="Times New Roman"/>
      <w:b/>
      <w:bCs/>
      <w:szCs w:val="28"/>
      <w:lang w:val="x-none"/>
    </w:rPr>
  </w:style>
  <w:style w:type="paragraph" w:styleId="2">
    <w:name w:val="heading 2"/>
    <w:basedOn w:val="a0"/>
    <w:next w:val="3"/>
    <w:link w:val="20"/>
    <w:uiPriority w:val="9"/>
    <w:unhideWhenUsed/>
    <w:qFormat/>
    <w:rsid w:val="00F57CD6"/>
    <w:pPr>
      <w:keepNext/>
      <w:keepLines/>
      <w:jc w:val="center"/>
      <w:outlineLvl w:val="1"/>
    </w:pPr>
    <w:rPr>
      <w:rFonts w:eastAsia="Times New Roman"/>
      <w:b/>
      <w:bCs/>
      <w:szCs w:val="26"/>
      <w:lang w:val="x-none"/>
    </w:rPr>
  </w:style>
  <w:style w:type="paragraph" w:styleId="3">
    <w:name w:val="heading 3"/>
    <w:basedOn w:val="a0"/>
    <w:next w:val="4"/>
    <w:link w:val="30"/>
    <w:uiPriority w:val="9"/>
    <w:unhideWhenUsed/>
    <w:qFormat/>
    <w:rsid w:val="00E66616"/>
    <w:pPr>
      <w:keepNext/>
      <w:keepLines/>
      <w:jc w:val="center"/>
      <w:outlineLvl w:val="2"/>
    </w:pPr>
    <w:rPr>
      <w:rFonts w:eastAsia="Times New Roman"/>
      <w:b/>
      <w:bCs/>
      <w:lang w:val="en-US"/>
    </w:rPr>
  </w:style>
  <w:style w:type="paragraph" w:styleId="4">
    <w:name w:val="heading 4"/>
    <w:basedOn w:val="a0"/>
    <w:next w:val="a0"/>
    <w:link w:val="40"/>
    <w:uiPriority w:val="9"/>
    <w:unhideWhenUsed/>
    <w:qFormat/>
    <w:rsid w:val="00A609F1"/>
    <w:pPr>
      <w:keepNext/>
      <w:spacing w:before="240" w:after="60"/>
      <w:outlineLvl w:val="3"/>
    </w:pPr>
    <w:rPr>
      <w:rFonts w:ascii="Calibri" w:eastAsia="Times New Roman" w:hAnsi="Calibri"/>
      <w:b/>
      <w:bCs/>
      <w:szCs w:val="28"/>
      <w:lang w:val="x-none"/>
    </w:rPr>
  </w:style>
  <w:style w:type="paragraph" w:styleId="5">
    <w:name w:val="heading 5"/>
    <w:basedOn w:val="a0"/>
    <w:next w:val="a0"/>
    <w:link w:val="50"/>
    <w:rsid w:val="007E77F5"/>
    <w:pPr>
      <w:spacing w:before="240" w:after="60" w:line="240" w:lineRule="auto"/>
      <w:jc w:val="left"/>
      <w:outlineLvl w:val="4"/>
    </w:pPr>
    <w:rPr>
      <w:rFonts w:eastAsia="Times New Roman"/>
      <w:b/>
      <w:bCs/>
      <w:i/>
      <w:iCs/>
      <w:color w:val="000000"/>
      <w:sz w:val="26"/>
      <w:szCs w:val="26"/>
      <w:lang w:val="x-none" w:eastAsia="x-none"/>
    </w:rPr>
  </w:style>
  <w:style w:type="paragraph" w:styleId="6">
    <w:name w:val="heading 6"/>
    <w:basedOn w:val="a0"/>
    <w:next w:val="a0"/>
    <w:link w:val="60"/>
    <w:qFormat/>
    <w:rsid w:val="007E77F5"/>
    <w:pPr>
      <w:spacing w:before="240" w:after="60" w:line="240" w:lineRule="auto"/>
      <w:jc w:val="left"/>
      <w:outlineLvl w:val="5"/>
    </w:pPr>
    <w:rPr>
      <w:rFonts w:eastAsia="Times New Roman"/>
      <w:b/>
      <w:bCs/>
      <w:color w:val="000000"/>
      <w:sz w:val="22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uiPriority w:val="99"/>
    <w:unhideWhenUsed/>
    <w:rsid w:val="002A7ABA"/>
    <w:rPr>
      <w:strike w:val="0"/>
      <w:dstrike w:val="0"/>
      <w:color w:val="0066DD"/>
      <w:u w:val="none"/>
      <w:effect w:val="none"/>
    </w:rPr>
  </w:style>
  <w:style w:type="character" w:styleId="a5">
    <w:name w:val="Strong"/>
    <w:uiPriority w:val="22"/>
    <w:qFormat/>
    <w:rsid w:val="002A7ABA"/>
    <w:rPr>
      <w:b/>
      <w:bCs/>
    </w:rPr>
  </w:style>
  <w:style w:type="paragraph" w:styleId="a6">
    <w:name w:val="Normal (Web)"/>
    <w:basedOn w:val="a0"/>
    <w:uiPriority w:val="99"/>
    <w:unhideWhenUsed/>
    <w:rsid w:val="002A7ABA"/>
    <w:pPr>
      <w:spacing w:after="180" w:line="240" w:lineRule="auto"/>
    </w:pPr>
    <w:rPr>
      <w:rFonts w:eastAsia="Times New Roman"/>
      <w:szCs w:val="24"/>
      <w:lang w:eastAsia="ru-RU"/>
    </w:rPr>
  </w:style>
  <w:style w:type="paragraph" w:styleId="a7">
    <w:name w:val="Balloon Text"/>
    <w:basedOn w:val="a0"/>
    <w:link w:val="a8"/>
    <w:uiPriority w:val="99"/>
    <w:semiHidden/>
    <w:unhideWhenUsed/>
    <w:rsid w:val="002A7ABA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8">
    <w:name w:val="Текст выноски Знак"/>
    <w:link w:val="a7"/>
    <w:uiPriority w:val="99"/>
    <w:semiHidden/>
    <w:rsid w:val="002A7ABA"/>
    <w:rPr>
      <w:rFonts w:ascii="Tahoma" w:hAnsi="Tahoma" w:cs="Tahoma"/>
      <w:sz w:val="16"/>
      <w:szCs w:val="16"/>
    </w:rPr>
  </w:style>
  <w:style w:type="paragraph" w:styleId="HTML">
    <w:name w:val="HTML Preformatted"/>
    <w:basedOn w:val="a0"/>
    <w:link w:val="HTML0"/>
    <w:uiPriority w:val="99"/>
    <w:semiHidden/>
    <w:unhideWhenUsed/>
    <w:rsid w:val="002A7AB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/>
      <w:sz w:val="20"/>
      <w:szCs w:val="20"/>
      <w:lang w:val="x-none" w:eastAsia="ru-RU"/>
    </w:rPr>
  </w:style>
  <w:style w:type="character" w:customStyle="1" w:styleId="HTML0">
    <w:name w:val="Стандартный HTML Знак"/>
    <w:link w:val="HTML"/>
    <w:uiPriority w:val="99"/>
    <w:semiHidden/>
    <w:rsid w:val="002A7AB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9">
    <w:name w:val="Title"/>
    <w:basedOn w:val="a0"/>
    <w:next w:val="a0"/>
    <w:link w:val="aa"/>
    <w:uiPriority w:val="10"/>
    <w:qFormat/>
    <w:rsid w:val="002A7ABA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  <w:lang w:val="x-none" w:eastAsia="x-none"/>
    </w:rPr>
  </w:style>
  <w:style w:type="character" w:customStyle="1" w:styleId="aa">
    <w:name w:val="Название Знак"/>
    <w:link w:val="a9"/>
    <w:uiPriority w:val="10"/>
    <w:rsid w:val="002A7ABA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11">
    <w:name w:val="Заголовок 1 Знак"/>
    <w:link w:val="10"/>
    <w:uiPriority w:val="9"/>
    <w:rsid w:val="003702B6"/>
    <w:rPr>
      <w:rFonts w:ascii="Times New Roman" w:eastAsia="Times New Roman" w:hAnsi="Times New Roman"/>
      <w:b/>
      <w:bCs/>
      <w:sz w:val="28"/>
      <w:szCs w:val="28"/>
      <w:lang w:eastAsia="en-US"/>
    </w:rPr>
  </w:style>
  <w:style w:type="character" w:customStyle="1" w:styleId="20">
    <w:name w:val="Заголовок 2 Знак"/>
    <w:link w:val="2"/>
    <w:uiPriority w:val="9"/>
    <w:rsid w:val="00F57CD6"/>
    <w:rPr>
      <w:rFonts w:ascii="Times New Roman" w:eastAsia="Times New Roman" w:hAnsi="Times New Roman"/>
      <w:b/>
      <w:bCs/>
      <w:sz w:val="28"/>
      <w:szCs w:val="26"/>
      <w:lang w:eastAsia="en-US"/>
    </w:rPr>
  </w:style>
  <w:style w:type="paragraph" w:styleId="ab">
    <w:name w:val="List Paragraph"/>
    <w:basedOn w:val="a0"/>
    <w:link w:val="ac"/>
    <w:uiPriority w:val="34"/>
    <w:qFormat/>
    <w:rsid w:val="002A7ABA"/>
    <w:pPr>
      <w:ind w:left="720"/>
      <w:contextualSpacing/>
    </w:pPr>
    <w:rPr>
      <w:lang w:val="x-none"/>
    </w:rPr>
  </w:style>
  <w:style w:type="paragraph" w:styleId="ad">
    <w:name w:val="TOC Heading"/>
    <w:basedOn w:val="10"/>
    <w:next w:val="a0"/>
    <w:uiPriority w:val="39"/>
    <w:semiHidden/>
    <w:unhideWhenUsed/>
    <w:qFormat/>
    <w:rsid w:val="002A7ABA"/>
    <w:pPr>
      <w:outlineLvl w:val="9"/>
    </w:pPr>
    <w:rPr>
      <w:lang w:eastAsia="ru-RU"/>
    </w:rPr>
  </w:style>
  <w:style w:type="paragraph" w:styleId="12">
    <w:name w:val="toc 1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firstLine="0"/>
    </w:pPr>
  </w:style>
  <w:style w:type="paragraph" w:styleId="21">
    <w:name w:val="toc 2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firstLine="284"/>
    </w:pPr>
  </w:style>
  <w:style w:type="paragraph" w:styleId="31">
    <w:name w:val="toc 3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left="284" w:firstLine="283"/>
    </w:pPr>
  </w:style>
  <w:style w:type="paragraph" w:styleId="ae">
    <w:name w:val="No Spacing"/>
    <w:aliases w:val="Для таблиц"/>
    <w:link w:val="af"/>
    <w:uiPriority w:val="1"/>
    <w:qFormat/>
    <w:rsid w:val="00D02914"/>
    <w:pPr>
      <w:spacing w:line="240" w:lineRule="atLeast"/>
    </w:pPr>
    <w:rPr>
      <w:rFonts w:ascii="Times New Roman" w:eastAsia="Times New Roman" w:hAnsi="Times New Roman"/>
      <w:sz w:val="24"/>
      <w:szCs w:val="22"/>
      <w:lang w:val="en-US" w:eastAsia="en-US"/>
    </w:rPr>
  </w:style>
  <w:style w:type="character" w:customStyle="1" w:styleId="af">
    <w:name w:val="Без интервала Знак"/>
    <w:aliases w:val="Для таблиц Знак"/>
    <w:link w:val="ae"/>
    <w:uiPriority w:val="1"/>
    <w:rsid w:val="00D02914"/>
    <w:rPr>
      <w:rFonts w:ascii="Times New Roman" w:eastAsia="Times New Roman" w:hAnsi="Times New Roman"/>
      <w:sz w:val="24"/>
      <w:szCs w:val="22"/>
      <w:lang w:bidi="ar-SA"/>
    </w:rPr>
  </w:style>
  <w:style w:type="paragraph" w:styleId="af0">
    <w:name w:val="Subtitle"/>
    <w:basedOn w:val="a0"/>
    <w:next w:val="a0"/>
    <w:link w:val="af1"/>
    <w:uiPriority w:val="11"/>
    <w:qFormat/>
    <w:rsid w:val="003154BA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 w:val="24"/>
      <w:szCs w:val="24"/>
      <w:lang w:val="x-none" w:eastAsia="ru-RU"/>
    </w:rPr>
  </w:style>
  <w:style w:type="character" w:customStyle="1" w:styleId="af1">
    <w:name w:val="Подзаголовок Знак"/>
    <w:link w:val="af0"/>
    <w:uiPriority w:val="11"/>
    <w:rsid w:val="003154BA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paragraph" w:styleId="af2">
    <w:name w:val="header"/>
    <w:basedOn w:val="a0"/>
    <w:link w:val="af3"/>
    <w:uiPriority w:val="99"/>
    <w:unhideWhenUsed/>
    <w:rsid w:val="007F1920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Верхний колонтитул Знак"/>
    <w:basedOn w:val="a1"/>
    <w:link w:val="af2"/>
    <w:uiPriority w:val="99"/>
    <w:rsid w:val="007F1920"/>
  </w:style>
  <w:style w:type="paragraph" w:styleId="af4">
    <w:name w:val="footer"/>
    <w:basedOn w:val="a0"/>
    <w:link w:val="af5"/>
    <w:uiPriority w:val="99"/>
    <w:unhideWhenUsed/>
    <w:rsid w:val="007F1920"/>
    <w:pPr>
      <w:tabs>
        <w:tab w:val="center" w:pos="4677"/>
        <w:tab w:val="right" w:pos="9355"/>
      </w:tabs>
      <w:spacing w:line="240" w:lineRule="auto"/>
    </w:pPr>
  </w:style>
  <w:style w:type="character" w:customStyle="1" w:styleId="af5">
    <w:name w:val="Нижний колонтитул Знак"/>
    <w:basedOn w:val="a1"/>
    <w:link w:val="af4"/>
    <w:uiPriority w:val="99"/>
    <w:rsid w:val="007F1920"/>
  </w:style>
  <w:style w:type="character" w:customStyle="1" w:styleId="30">
    <w:name w:val="Заголовок 3 Знак"/>
    <w:link w:val="3"/>
    <w:uiPriority w:val="9"/>
    <w:rsid w:val="00E66616"/>
    <w:rPr>
      <w:rFonts w:ascii="Times New Roman" w:eastAsia="Times New Roman" w:hAnsi="Times New Roman"/>
      <w:b/>
      <w:bCs/>
      <w:sz w:val="28"/>
      <w:szCs w:val="22"/>
      <w:lang w:val="en-US" w:eastAsia="en-US"/>
    </w:rPr>
  </w:style>
  <w:style w:type="character" w:customStyle="1" w:styleId="mw-headline">
    <w:name w:val="mw-headline"/>
    <w:basedOn w:val="a1"/>
    <w:rsid w:val="00A515CD"/>
  </w:style>
  <w:style w:type="paragraph" w:styleId="af6">
    <w:name w:val="Document Map"/>
    <w:basedOn w:val="a0"/>
    <w:link w:val="af7"/>
    <w:uiPriority w:val="99"/>
    <w:unhideWhenUsed/>
    <w:rsid w:val="000C3305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f7">
    <w:name w:val="Схема документа Знак"/>
    <w:link w:val="af6"/>
    <w:uiPriority w:val="99"/>
    <w:rsid w:val="000C3305"/>
    <w:rPr>
      <w:rFonts w:ascii="Tahoma" w:hAnsi="Tahoma" w:cs="Tahoma"/>
      <w:sz w:val="16"/>
      <w:szCs w:val="16"/>
    </w:rPr>
  </w:style>
  <w:style w:type="character" w:customStyle="1" w:styleId="apple-style-span">
    <w:name w:val="apple-style-span"/>
    <w:basedOn w:val="a1"/>
    <w:rsid w:val="00E76F08"/>
  </w:style>
  <w:style w:type="character" w:customStyle="1" w:styleId="40">
    <w:name w:val="Заголовок 4 Знак"/>
    <w:link w:val="4"/>
    <w:uiPriority w:val="9"/>
    <w:rsid w:val="00A609F1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link w:val="5"/>
    <w:rsid w:val="007E77F5"/>
    <w:rPr>
      <w:rFonts w:ascii="Times New Roman" w:eastAsia="Times New Roman" w:hAnsi="Times New Roman"/>
      <w:b/>
      <w:bCs/>
      <w:i/>
      <w:iCs/>
      <w:color w:val="000000"/>
      <w:sz w:val="26"/>
      <w:szCs w:val="26"/>
    </w:rPr>
  </w:style>
  <w:style w:type="character" w:customStyle="1" w:styleId="60">
    <w:name w:val="Заголовок 6 Знак"/>
    <w:link w:val="6"/>
    <w:rsid w:val="007E77F5"/>
    <w:rPr>
      <w:rFonts w:ascii="Times New Roman" w:eastAsia="Times New Roman" w:hAnsi="Times New Roman"/>
      <w:b/>
      <w:bCs/>
      <w:color w:val="000000"/>
      <w:sz w:val="22"/>
      <w:szCs w:val="22"/>
    </w:rPr>
  </w:style>
  <w:style w:type="paragraph" w:styleId="af8">
    <w:name w:val="Body Text Indent"/>
    <w:basedOn w:val="a0"/>
    <w:link w:val="af9"/>
    <w:rsid w:val="007E77F5"/>
    <w:pPr>
      <w:ind w:firstLine="851"/>
    </w:pPr>
    <w:rPr>
      <w:rFonts w:eastAsia="Times New Roman"/>
      <w:szCs w:val="24"/>
      <w:lang w:val="x-none" w:eastAsia="x-none"/>
    </w:rPr>
  </w:style>
  <w:style w:type="character" w:customStyle="1" w:styleId="af9">
    <w:name w:val="Основной текст с отступом Знак"/>
    <w:link w:val="af8"/>
    <w:rsid w:val="007E77F5"/>
    <w:rPr>
      <w:rFonts w:ascii="Times New Roman" w:eastAsia="Times New Roman" w:hAnsi="Times New Roman"/>
      <w:sz w:val="28"/>
      <w:szCs w:val="24"/>
    </w:rPr>
  </w:style>
  <w:style w:type="table" w:styleId="afa">
    <w:name w:val="Table Grid"/>
    <w:basedOn w:val="a2"/>
    <w:uiPriority w:val="59"/>
    <w:rsid w:val="007E77F5"/>
    <w:rPr>
      <w:rFonts w:ascii="Times New Roman" w:eastAsia="Times New Roman" w:hAnsi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b">
    <w:name w:val="Emphasis"/>
    <w:uiPriority w:val="20"/>
    <w:qFormat/>
    <w:rsid w:val="00963E37"/>
    <w:rPr>
      <w:i/>
      <w:iCs/>
    </w:rPr>
  </w:style>
  <w:style w:type="character" w:customStyle="1" w:styleId="ac">
    <w:name w:val="Абзац списка Знак"/>
    <w:link w:val="ab"/>
    <w:uiPriority w:val="34"/>
    <w:rsid w:val="00F84E91"/>
    <w:rPr>
      <w:rFonts w:ascii="Times New Roman" w:hAnsi="Times New Roman"/>
      <w:sz w:val="28"/>
      <w:szCs w:val="22"/>
      <w:lang w:eastAsia="en-US"/>
    </w:rPr>
  </w:style>
  <w:style w:type="paragraph" w:customStyle="1" w:styleId="afc">
    <w:name w:val="таблицы"/>
    <w:basedOn w:val="a0"/>
    <w:link w:val="afd"/>
    <w:rsid w:val="00F84E91"/>
    <w:pPr>
      <w:spacing w:line="240" w:lineRule="auto"/>
      <w:ind w:firstLine="1"/>
      <w:jc w:val="left"/>
    </w:pPr>
    <w:rPr>
      <w:rFonts w:eastAsia="Times New Roman"/>
      <w:sz w:val="24"/>
      <w:szCs w:val="20"/>
      <w:lang w:val="x-none" w:eastAsia="x-none"/>
    </w:rPr>
  </w:style>
  <w:style w:type="character" w:customStyle="1" w:styleId="afd">
    <w:name w:val="таблицы Знак"/>
    <w:link w:val="afc"/>
    <w:rsid w:val="00F84E91"/>
    <w:rPr>
      <w:rFonts w:ascii="Times New Roman" w:eastAsia="Times New Roman" w:hAnsi="Times New Roman"/>
      <w:sz w:val="24"/>
    </w:rPr>
  </w:style>
  <w:style w:type="character" w:customStyle="1" w:styleId="posttitle">
    <w:name w:val="post_title"/>
    <w:basedOn w:val="a1"/>
    <w:rsid w:val="00F57CD6"/>
  </w:style>
  <w:style w:type="character" w:customStyle="1" w:styleId="apple-converted-space">
    <w:name w:val="apple-converted-space"/>
    <w:basedOn w:val="a1"/>
    <w:rsid w:val="00F56B3B"/>
  </w:style>
  <w:style w:type="paragraph" w:customStyle="1" w:styleId="parameter">
    <w:name w:val="parameter"/>
    <w:basedOn w:val="a0"/>
    <w:rsid w:val="00F964E2"/>
    <w:pPr>
      <w:spacing w:line="240" w:lineRule="auto"/>
      <w:ind w:firstLine="0"/>
      <w:jc w:val="left"/>
    </w:pPr>
    <w:rPr>
      <w:rFonts w:ascii="Verdana" w:eastAsia="Times New Roman" w:hAnsi="Verdana"/>
      <w:i/>
      <w:iCs/>
      <w:sz w:val="24"/>
      <w:szCs w:val="24"/>
      <w:lang w:val="en-US"/>
    </w:rPr>
  </w:style>
  <w:style w:type="paragraph" w:customStyle="1" w:styleId="input">
    <w:name w:val="inpu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keyword">
    <w:name w:val="keywor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h1">
    <w:name w:val="h1"/>
    <w:basedOn w:val="a0"/>
    <w:rsid w:val="00F964E2"/>
    <w:pPr>
      <w:spacing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42"/>
      <w:szCs w:val="42"/>
      <w:lang w:val="en-US"/>
    </w:rPr>
  </w:style>
  <w:style w:type="paragraph" w:customStyle="1" w:styleId="h2">
    <w:name w:val="h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37"/>
      <w:szCs w:val="37"/>
      <w:lang w:val="en-US"/>
    </w:rPr>
  </w:style>
  <w:style w:type="paragraph" w:customStyle="1" w:styleId="h3">
    <w:name w:val="h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26"/>
      <w:szCs w:val="26"/>
      <w:lang w:val="en-US"/>
    </w:rPr>
  </w:style>
  <w:style w:type="paragraph" w:customStyle="1" w:styleId="h4">
    <w:name w:val="h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24"/>
      <w:szCs w:val="24"/>
      <w:lang w:val="en-US"/>
    </w:rPr>
  </w:style>
  <w:style w:type="paragraph" w:customStyle="1" w:styleId="heading">
    <w:name w:val="hea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3F529C"/>
      <w:sz w:val="42"/>
      <w:szCs w:val="42"/>
      <w:lang w:val="en-US"/>
    </w:rPr>
  </w:style>
  <w:style w:type="paragraph" w:customStyle="1" w:styleId="borderline">
    <w:name w:val="border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range">
    <w:name w:val="oran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E66A38"/>
      <w:sz w:val="24"/>
      <w:szCs w:val="24"/>
      <w:lang w:val="en-US"/>
    </w:rPr>
  </w:style>
  <w:style w:type="paragraph" w:customStyle="1" w:styleId="black">
    <w:name w:val="blac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bluelink">
    <w:name w:val="bluelin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bluetitle">
    <w:name w:val="blue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3F529C"/>
      <w:sz w:val="24"/>
      <w:szCs w:val="24"/>
      <w:lang w:val="en-US"/>
    </w:rPr>
  </w:style>
  <w:style w:type="paragraph" w:customStyle="1" w:styleId="gray">
    <w:name w:val="gra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13">
    <w:name w:val="Нижний колонтитул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igation">
    <w:name w:val="navigation"/>
    <w:basedOn w:val="a0"/>
    <w:rsid w:val="00F964E2"/>
    <w:pPr>
      <w:pBdr>
        <w:right w:val="single" w:sz="6" w:space="0" w:color="BBBBBB"/>
      </w:pBdr>
      <w:spacing w:before="100" w:beforeAutospacing="1" w:after="100" w:afterAutospacing="1" w:line="240" w:lineRule="auto"/>
      <w:ind w:right="-15" w:firstLine="0"/>
      <w:jc w:val="left"/>
      <w:textAlignment w:val="top"/>
    </w:pPr>
    <w:rPr>
      <w:rFonts w:eastAsia="Times New Roman"/>
      <w:sz w:val="24"/>
      <w:szCs w:val="24"/>
      <w:lang w:val="en-US"/>
    </w:rPr>
  </w:style>
  <w:style w:type="paragraph" w:customStyle="1" w:styleId="nav">
    <w:name w:val="nav"/>
    <w:basedOn w:val="a0"/>
    <w:rsid w:val="00F964E2"/>
    <w:pPr>
      <w:spacing w:before="12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container">
    <w:name w:val="searchboxcontainer"/>
    <w:basedOn w:val="a0"/>
    <w:rsid w:val="00F964E2"/>
    <w:pPr>
      <w:spacing w:before="195" w:line="240" w:lineRule="auto"/>
      <w:ind w:left="195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">
    <w:name w:val="search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textbox">
    <w:name w:val="searchtextbox"/>
    <w:basedOn w:val="a0"/>
    <w:rsid w:val="00F964E2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8A8A8A"/>
      <w:sz w:val="24"/>
      <w:szCs w:val="24"/>
      <w:lang w:val="en-US"/>
    </w:rPr>
  </w:style>
  <w:style w:type="paragraph" w:customStyle="1" w:styleId="searchtextboxtrue">
    <w:name w:val="searchtextboxtrue"/>
    <w:basedOn w:val="a0"/>
    <w:rsid w:val="00F964E2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ntentplaceholder">
    <w:name w:val="contentplace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">
    <w:name w:val="content"/>
    <w:basedOn w:val="a0"/>
    <w:rsid w:val="00F964E2"/>
    <w:pPr>
      <w:pBdr>
        <w:lef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ogo">
    <w:name w:val="logo"/>
    <w:basedOn w:val="a0"/>
    <w:rsid w:val="00F964E2"/>
    <w:pPr>
      <w:spacing w:before="100" w:beforeAutospacing="1" w:after="100" w:afterAutospacing="1" w:line="240" w:lineRule="auto"/>
      <w:ind w:left="750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piccontainer">
    <w:name w:val="topic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picendline">
    <w:name w:val="topicend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erarchy">
    <w:name w:val="hierarchy"/>
    <w:basedOn w:val="a0"/>
    <w:rsid w:val="00F964E2"/>
    <w:pPr>
      <w:spacing w:before="100" w:beforeAutospacing="1" w:after="100" w:afterAutospacing="1" w:line="240" w:lineRule="auto"/>
      <w:ind w:left="-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titlediv">
    <w:name w:val="lw_collapsiblearea_titlediv"/>
    <w:basedOn w:val="a0"/>
    <w:rsid w:val="00F964E2"/>
    <w:pPr>
      <w:spacing w:before="135" w:after="285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title">
    <w:name w:val="lw_collapsiblearea_title"/>
    <w:basedOn w:val="a0"/>
    <w:rsid w:val="00F964E2"/>
    <w:pPr>
      <w:wordWrap w:val="0"/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37"/>
      <w:szCs w:val="37"/>
      <w:lang w:val="en-US"/>
    </w:rPr>
  </w:style>
  <w:style w:type="paragraph" w:customStyle="1" w:styleId="lwcollapsibleareahrdiv">
    <w:name w:val="lw_collapsiblearea_hrdiv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hr">
    <w:name w:val="lw_collapsiblearea_hr"/>
    <w:basedOn w:val="a0"/>
    <w:rsid w:val="00F964E2"/>
    <w:pPr>
      <w:pBdr>
        <w:bottom w:val="single" w:sz="6" w:space="0" w:color="E5E5E5"/>
      </w:pBdr>
      <w:spacing w:before="100" w:beforeAutospacing="1" w:after="100" w:afterAutospacing="1" w:line="240" w:lineRule="auto"/>
      <w:ind w:left="60" w:firstLine="0"/>
      <w:jc w:val="left"/>
    </w:pPr>
    <w:rPr>
      <w:rFonts w:eastAsia="Times New Roman"/>
      <w:color w:val="E5E5E5"/>
      <w:sz w:val="24"/>
      <w:szCs w:val="24"/>
      <w:lang w:val="en-US"/>
    </w:rPr>
  </w:style>
  <w:style w:type="paragraph" w:customStyle="1" w:styleId="sectionblock">
    <w:name w:val="sectionbloc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none">
    <w:name w:val="sectionno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lwcollapsibleareaimg">
    <w:name w:val="lw_collapsiblearea_img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paging">
    <w:name w:val="paging"/>
    <w:basedOn w:val="a0"/>
    <w:rsid w:val="00F964E2"/>
    <w:pPr>
      <w:spacing w:before="100" w:beforeAutospacing="1" w:after="100" w:afterAutospacing="1" w:line="240" w:lineRule="auto"/>
      <w:ind w:lef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s">
    <w:name w:val="lw_codesnippetcontainertabs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lwcodesnippetcontainertableft">
    <w:name w:val="lw_codesnippetcontainertableft"/>
    <w:basedOn w:val="a0"/>
    <w:rsid w:val="00F964E2"/>
    <w:pPr>
      <w:pBdr>
        <w:bottom w:val="single" w:sz="12" w:space="0" w:color="D0D2D2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right">
    <w:name w:val="lw_codesnippetcontainertabright"/>
    <w:basedOn w:val="a0"/>
    <w:rsid w:val="00F964E2"/>
    <w:pPr>
      <w:pBdr>
        <w:bottom w:val="single" w:sz="12" w:space="0" w:color="D0D2D2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leftactive">
    <w:name w:val="lw_codesnippetcontainertableftacti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rightactive">
    <w:name w:val="lw_codesnippetcontainertabrightacti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first">
    <w:name w:val="lw_codesnippetcontainertabfirst"/>
    <w:basedOn w:val="a0"/>
    <w:rsid w:val="00F964E2"/>
    <w:pPr>
      <w:pBdr>
        <w:top w:val="single" w:sz="6" w:space="0" w:color="BBBBBB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last">
    <w:name w:val="lw_codesnippetcontainertablast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">
    <w:name w:val="lw_codesnippetcontainertab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first">
    <w:name w:val="lw_codesnippetcontainertabactivefirst"/>
    <w:basedOn w:val="a0"/>
    <w:rsid w:val="00F964E2"/>
    <w:pPr>
      <w:pBdr>
        <w:top w:val="single" w:sz="6" w:space="0" w:color="BBBBBB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last">
    <w:name w:val="lw_codesnippetcontainertabactivelast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">
    <w:name w:val="lw_codesnippetcontainertabactive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toolbar">
    <w:name w:val="lw_codesnippettoolbar"/>
    <w:basedOn w:val="a0"/>
    <w:rsid w:val="00F964E2"/>
    <w:pPr>
      <w:pBdr>
        <w:top w:val="single" w:sz="18" w:space="0" w:color="E5E5E5"/>
        <w:left w:val="single" w:sz="6" w:space="0" w:color="BBBBBB"/>
        <w:right w:val="single" w:sz="18" w:space="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toolbartext">
    <w:name w:val="lw_codesnippettoolbartext"/>
    <w:basedOn w:val="a0"/>
    <w:rsid w:val="00F964E2"/>
    <w:pP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codecollection">
    <w:name w:val="lw_codesnippetcontainercodecollection"/>
    <w:basedOn w:val="a0"/>
    <w:rsid w:val="00F964E2"/>
    <w:pPr>
      <w:pBdr>
        <w:left w:val="single" w:sz="6" w:space="0" w:color="BBBBBB"/>
        <w:bottom w:val="single" w:sz="18" w:space="0" w:color="E5E5E5"/>
        <w:right w:val="single" w:sz="6" w:space="0" w:color="E5E5E5"/>
      </w:pBdr>
      <w:spacing w:before="100" w:beforeAutospacing="1" w:after="18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code">
    <w:name w:val="lw_codesnippetcontainercode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rror">
    <w:name w:val="err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contentnotfound">
    <w:name w:val="contentnotfou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content">
    <w:name w:val="search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notfoundnoresults">
    <w:name w:val="contentnotfoundnoresult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">
    <w:name w:val="community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container">
    <w:name w:val="communitycontentcontainer"/>
    <w:basedOn w:val="a0"/>
    <w:rsid w:val="00F964E2"/>
    <w:pPr>
      <w:pBdr>
        <w:top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eader">
    <w:name w:val="communitycontentheader"/>
    <w:basedOn w:val="a0"/>
    <w:rsid w:val="00F964E2"/>
    <w:pPr>
      <w:pBdr>
        <w:bottom w:val="single" w:sz="6" w:space="1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eadertitle">
    <w:name w:val="communitycontentheader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89A4C"/>
      <w:sz w:val="24"/>
      <w:szCs w:val="24"/>
      <w:lang w:val="en-US"/>
    </w:rPr>
  </w:style>
  <w:style w:type="paragraph" w:customStyle="1" w:styleId="communitycontentnavigation">
    <w:name w:val="communitycontentnavigation"/>
    <w:basedOn w:val="a0"/>
    <w:rsid w:val="00F964E2"/>
    <w:pPr>
      <w:spacing w:before="100" w:beforeAutospacing="1" w:after="100" w:afterAutospacing="1" w:line="240" w:lineRule="auto"/>
      <w:ind w:lef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separator">
    <w:name w:val="communitycontentnavigationseparator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header">
    <w:name w:val="communitycontentnavigationheader"/>
    <w:basedOn w:val="a0"/>
    <w:rsid w:val="00F964E2"/>
    <w:pPr>
      <w:spacing w:before="195" w:after="100" w:afterAutospacing="1" w:line="240" w:lineRule="auto"/>
      <w:ind w:firstLine="0"/>
      <w:jc w:val="left"/>
    </w:pPr>
    <w:rPr>
      <w:rFonts w:eastAsia="Times New Roman"/>
      <w:b/>
      <w:bCs/>
      <w:color w:val="389A4C"/>
      <w:sz w:val="24"/>
      <w:szCs w:val="24"/>
      <w:lang w:val="en-US"/>
    </w:rPr>
  </w:style>
  <w:style w:type="paragraph" w:customStyle="1" w:styleId="communitycontentnavigationpost">
    <w:name w:val="communitycontentnavigationpost"/>
    <w:basedOn w:val="a0"/>
    <w:rsid w:val="00F964E2"/>
    <w:pPr>
      <w:spacing w:before="21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linkabstract">
    <w:name w:val="communitycontentnavigationlinkabstract"/>
    <w:basedOn w:val="a0"/>
    <w:rsid w:val="00F964E2"/>
    <w:pPr>
      <w:spacing w:before="100" w:beforeAutospacing="1" w:after="100" w:afterAutospacing="1" w:line="240" w:lineRule="auto"/>
      <w:ind w:left="765"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communitycontentnavigationlinkabstractadvertisement">
    <w:name w:val="communitycontentnavigationlinkabstractadvertisem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mmunitycontentnavigationlink">
    <w:name w:val="communitycontentnavigationlin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1"/>
      <w:szCs w:val="21"/>
      <w:lang w:val="en-US"/>
    </w:rPr>
  </w:style>
  <w:style w:type="paragraph" w:customStyle="1" w:styleId="communitycontentnavigationmorelink">
    <w:name w:val="communitycontentnavigationmorelink"/>
    <w:basedOn w:val="a0"/>
    <w:rsid w:val="00F964E2"/>
    <w:pPr>
      <w:spacing w:before="100" w:beforeAutospacing="1" w:after="90" w:line="240" w:lineRule="auto"/>
      <w:ind w:right="6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faq">
    <w:name w:val="communitycontentfaq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bottom"/>
    </w:pPr>
    <w:rPr>
      <w:rFonts w:eastAsia="Times New Roman"/>
      <w:sz w:val="24"/>
      <w:szCs w:val="24"/>
      <w:lang w:val="en-US"/>
    </w:rPr>
  </w:style>
  <w:style w:type="paragraph" w:customStyle="1" w:styleId="annotationtitle">
    <w:name w:val="annotation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body">
    <w:name w:val="annotationbod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history">
    <w:name w:val="annotationhistory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annotationcomplete">
    <w:name w:val="annotationcomplet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editedcontainer">
    <w:name w:val="annotationeditedcontainer"/>
    <w:basedOn w:val="a0"/>
    <w:rsid w:val="00F964E2"/>
    <w:pPr>
      <w:spacing w:before="100" w:before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graphic">
    <w:name w:val="historygraphic"/>
    <w:basedOn w:val="a0"/>
    <w:rsid w:val="00F964E2"/>
    <w:pPr>
      <w:spacing w:before="165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modificationhistory">
    <w:name w:val="modificationhistor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eduseravatar">
    <w:name w:val="addeduseravatar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before="135" w:after="100" w:afterAutospacing="1" w:line="240" w:lineRule="auto"/>
      <w:ind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diteduseravatar">
    <w:name w:val="editeduseravatar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before="135" w:after="100" w:afterAutospacing="1" w:line="240" w:lineRule="auto"/>
      <w:ind w:right="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reateprofilewrapper">
    <w:name w:val="createprofilewrapper"/>
    <w:basedOn w:val="a0"/>
    <w:rsid w:val="00F964E2"/>
    <w:pPr>
      <w:spacing w:before="19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reateprofilecontainer">
    <w:name w:val="createprofilecontainer"/>
    <w:basedOn w:val="a0"/>
    <w:rsid w:val="00F964E2"/>
    <w:pPr>
      <w:spacing w:before="100" w:beforeAutospacing="1" w:after="100" w:afterAutospacing="1" w:line="240" w:lineRule="auto"/>
      <w:ind w:left="195" w:right="195"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addcommunitycontentcontainer">
    <w:name w:val="addcommunityconten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editerrorcontainer">
    <w:name w:val="addediterror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istorycontainer">
    <w:name w:val="communitycontenthistorycontainer"/>
    <w:basedOn w:val="a0"/>
    <w:rsid w:val="00F964E2"/>
    <w:pPr>
      <w:spacing w:before="27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button">
    <w:name w:val="feedbackbutton"/>
    <w:basedOn w:val="a0"/>
    <w:rsid w:val="00F964E2"/>
    <w:pPr>
      <w:spacing w:after="100" w:afterAutospacing="1" w:line="240" w:lineRule="auto"/>
      <w:ind w:left="45"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feedbacklink">
    <w:name w:val="feedbacklink"/>
    <w:basedOn w:val="a0"/>
    <w:rsid w:val="00F964E2"/>
    <w:pPr>
      <w:spacing w:before="100" w:beforeAutospacing="1" w:after="100" w:afterAutospacing="1" w:line="240" w:lineRule="auto"/>
      <w:ind w:left="15" w:firstLine="0"/>
      <w:jc w:val="left"/>
      <w:textAlignment w:val="top"/>
    </w:pPr>
    <w:rPr>
      <w:rFonts w:eastAsia="Times New Roman"/>
      <w:color w:val="1364C4"/>
      <w:sz w:val="24"/>
      <w:szCs w:val="24"/>
      <w:lang w:val="en-US"/>
    </w:rPr>
  </w:style>
  <w:style w:type="paragraph" w:customStyle="1" w:styleId="feedbackcontainer">
    <w:name w:val="feedbackcontainer"/>
    <w:basedOn w:val="a0"/>
    <w:rsid w:val="00F964E2"/>
    <w:pPr>
      <w:pBdr>
        <w:top w:val="single" w:sz="6" w:space="0" w:color="7D7D7D"/>
        <w:left w:val="single" w:sz="6" w:space="0" w:color="7D7D7D"/>
        <w:bottom w:val="single" w:sz="6" w:space="0" w:color="7D7D7D"/>
        <w:right w:val="single" w:sz="6" w:space="0" w:color="7D7D7D"/>
      </w:pBdr>
      <w:shd w:val="clear" w:color="auto" w:fill="FFFFFF"/>
      <w:spacing w:after="100" w:afterAutospacing="1" w:line="240" w:lineRule="auto"/>
      <w:ind w:left="-1248"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switchexperience">
    <w:name w:val="switchexperien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ocaleswitcher">
    <w:name w:val="localeswitch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details">
    <w:name w:val="multiviewdetails"/>
    <w:basedOn w:val="a0"/>
    <w:rsid w:val="00F964E2"/>
    <w:pPr>
      <w:spacing w:before="22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itemheading">
    <w:name w:val="multiviewitemheading"/>
    <w:basedOn w:val="a0"/>
    <w:rsid w:val="00F964E2"/>
    <w:pPr>
      <w:spacing w:before="225" w:after="45" w:line="240" w:lineRule="auto"/>
      <w:ind w:firstLine="0"/>
      <w:jc w:val="left"/>
    </w:pPr>
    <w:rPr>
      <w:rFonts w:eastAsia="Times New Roman"/>
      <w:i/>
      <w:iCs/>
      <w:sz w:val="24"/>
      <w:szCs w:val="24"/>
      <w:lang w:val="en-US"/>
    </w:rPr>
  </w:style>
  <w:style w:type="paragraph" w:customStyle="1" w:styleId="multiviewtableend">
    <w:name w:val="multiviewtablee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ield-validation-error">
    <w:name w:val="field-validation-err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990000"/>
      <w:sz w:val="24"/>
      <w:szCs w:val="24"/>
      <w:lang w:val="en-US"/>
    </w:rPr>
  </w:style>
  <w:style w:type="paragraph" w:customStyle="1" w:styleId="lwmtdisclaimer">
    <w:name w:val="lw_mt_disclaimer"/>
    <w:basedOn w:val="a0"/>
    <w:rsid w:val="00F964E2"/>
    <w:pPr>
      <w:pBdr>
        <w:top w:val="single" w:sz="18" w:space="4" w:color="FFCC99"/>
        <w:left w:val="single" w:sz="18" w:space="4" w:color="FFCC99"/>
        <w:bottom w:val="single" w:sz="18" w:space="4" w:color="FFCC99"/>
        <w:right w:val="single" w:sz="18" w:space="4" w:color="FFCC99"/>
      </w:pBdr>
      <w:spacing w:before="510" w:line="240" w:lineRule="auto"/>
      <w:ind w:left="7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etricscontainer">
    <w:name w:val="metrics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bookbox">
    <w:name w:val="bookbox"/>
    <w:basedOn w:val="a0"/>
    <w:rsid w:val="00F964E2"/>
    <w:pPr>
      <w:spacing w:before="195" w:after="100" w:afterAutospacing="1" w:line="240" w:lineRule="auto"/>
      <w:ind w:firstLine="0"/>
      <w:jc w:val="center"/>
    </w:pPr>
    <w:rPr>
      <w:rFonts w:eastAsia="Times New Roman"/>
      <w:sz w:val="24"/>
      <w:szCs w:val="24"/>
      <w:lang w:val="en-US"/>
    </w:rPr>
  </w:style>
  <w:style w:type="paragraph" w:customStyle="1" w:styleId="bookpublisherlogocontainer">
    <w:name w:val="bookpublisherlogocontainer"/>
    <w:basedOn w:val="a0"/>
    <w:rsid w:val="00F964E2"/>
    <w:pPr>
      <w:spacing w:before="7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resize">
    <w:name w:val="tocresiz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root">
    <w:name w:val="nav_root"/>
    <w:basedOn w:val="a0"/>
    <w:rsid w:val="00F964E2"/>
    <w:pPr>
      <w:spacing w:before="105" w:after="100" w:afterAutospacing="1" w:line="240" w:lineRule="auto"/>
      <w:ind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ots">
    <w:name w:val="nav_dots"/>
    <w:basedOn w:val="a0"/>
    <w:rsid w:val="00F964E2"/>
    <w:pPr>
      <w:spacing w:before="100" w:beforeAutospacing="1" w:after="100" w:afterAutospacing="1" w:line="240" w:lineRule="auto"/>
      <w:ind w:left="-30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arrows">
    <w:name w:val="nav_arrows"/>
    <w:basedOn w:val="a0"/>
    <w:rsid w:val="00F964E2"/>
    <w:pPr>
      <w:spacing w:before="60" w:after="100" w:afterAutospacing="1" w:line="240" w:lineRule="auto"/>
      <w:ind w:left="-1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otscurrent">
    <w:name w:val="nav_dots_current"/>
    <w:basedOn w:val="a0"/>
    <w:rsid w:val="00F964E2"/>
    <w:pPr>
      <w:spacing w:before="100" w:beforeAutospacing="1" w:after="100" w:afterAutospacing="1" w:line="240" w:lineRule="auto"/>
      <w:ind w:left="210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currentroot">
    <w:name w:val="nav_currentroot"/>
    <w:basedOn w:val="a0"/>
    <w:rsid w:val="00F964E2"/>
    <w:pPr>
      <w:spacing w:before="105" w:after="100" w:afterAutospacing="1" w:line="240" w:lineRule="auto"/>
      <w:ind w:left="19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ivcurrentroot">
    <w:name w:val="nav_div_currentroo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14">
    <w:name w:val="Название1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sz w:val="46"/>
      <w:szCs w:val="46"/>
      <w:lang w:val="en-US"/>
    </w:rPr>
  </w:style>
  <w:style w:type="paragraph" w:customStyle="1" w:styleId="endnote">
    <w:name w:val="endnote"/>
    <w:basedOn w:val="a0"/>
    <w:rsid w:val="00F964E2"/>
    <w:pPr>
      <w:spacing w:before="150" w:after="150" w:line="240" w:lineRule="auto"/>
      <w:ind w:left="150" w:right="15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fadetop">
    <w:name w:val="toc_fade_top"/>
    <w:basedOn w:val="a0"/>
    <w:rsid w:val="00F964E2"/>
    <w:pPr>
      <w:spacing w:after="100" w:afterAutospacing="1" w:line="240" w:lineRule="auto"/>
      <w:ind w:left="-1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vs">
    <w:name w:val="lw_vs"/>
    <w:basedOn w:val="a0"/>
    <w:rsid w:val="00F964E2"/>
    <w:pPr>
      <w:spacing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seperator">
    <w:name w:val="cl_lw_vs_seperator"/>
    <w:basedOn w:val="a0"/>
    <w:rsid w:val="00F964E2"/>
    <w:pPr>
      <w:spacing w:before="100" w:beforeAutospacing="1" w:after="100" w:afterAutospacing="1" w:line="240" w:lineRule="auto"/>
      <w:ind w:left="15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seperatorhide">
    <w:name w:val="cl_lw_vs_seperatorh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vsarrow">
    <w:name w:val="cl_vs_arrow"/>
    <w:basedOn w:val="a0"/>
    <w:rsid w:val="00F964E2"/>
    <w:pPr>
      <w:spacing w:before="75" w:after="100" w:afterAutospacing="1" w:line="240" w:lineRule="auto"/>
      <w:ind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mlnumber">
    <w:name w:val="umlnumber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umlcontent">
    <w:name w:val="uml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ttomadscontainer">
    <w:name w:val="bottomadscontainer"/>
    <w:basedOn w:val="a0"/>
    <w:rsid w:val="00F964E2"/>
    <w:pPr>
      <w:pBdr>
        <w:top w:val="single" w:sz="6" w:space="2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adscontainer">
    <w:name w:val="leftads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tabs">
    <w:name w:val="navtabs"/>
    <w:basedOn w:val="a0"/>
    <w:rsid w:val="00F964E2"/>
    <w:pPr>
      <w:pBdr>
        <w:top w:val="single" w:sz="6" w:space="4" w:color="BBBBBB"/>
        <w:left w:val="single" w:sz="6" w:space="4" w:color="BBBBBB"/>
        <w:right w:val="single" w:sz="6" w:space="4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lectednavtab">
    <w:name w:val="navselectednavtab"/>
    <w:basedOn w:val="a0"/>
    <w:rsid w:val="00F964E2"/>
    <w:pPr>
      <w:pBdr>
        <w:top w:val="single" w:sz="6" w:space="4" w:color="BBBBBB"/>
        <w:left w:val="single" w:sz="6" w:space="4" w:color="BBBBBB"/>
        <w:right w:val="single" w:sz="6" w:space="4" w:color="BBBBBB"/>
      </w:pBdr>
      <w:shd w:val="clear" w:color="auto" w:fill="CACACA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tabholderul">
    <w:name w:val="navtabholderul"/>
    <w:basedOn w:val="a0"/>
    <w:rsid w:val="00F964E2"/>
    <w:pPr>
      <w:pBdr>
        <w:bottom w:val="single" w:sz="6" w:space="0" w:color="BBBBBB"/>
      </w:pBdr>
      <w:spacing w:before="195" w:after="195" w:line="240" w:lineRule="auto"/>
      <w:ind w:lef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">
    <w:name w:val="contentfallback"/>
    <w:basedOn w:val="a0"/>
    <w:rsid w:val="00F964E2"/>
    <w:pPr>
      <w:pBdr>
        <w:bottom w:val="single" w:sz="6" w:space="0" w:color="BBBBBB"/>
      </w:pBdr>
      <w:shd w:val="clear" w:color="auto" w:fill="FFFFE1"/>
      <w:spacing w:after="195" w:line="240" w:lineRule="auto"/>
      <w:ind w:firstLine="0"/>
      <w:jc w:val="left"/>
      <w:textAlignment w:val="center"/>
    </w:pPr>
    <w:rPr>
      <w:rFonts w:eastAsia="Times New Roman"/>
      <w:color w:val="000000"/>
      <w:sz w:val="22"/>
      <w:lang w:val="en-US"/>
    </w:rPr>
  </w:style>
  <w:style w:type="paragraph" w:customStyle="1" w:styleId="sqldefaultvalue">
    <w:name w:val="sqldefaultvalu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sz w:val="24"/>
      <w:szCs w:val="24"/>
      <w:u w:val="single"/>
      <w:lang w:val="en-US"/>
    </w:rPr>
  </w:style>
  <w:style w:type="paragraph" w:customStyle="1" w:styleId="mtpstranslator">
    <w:name w:val="mtpstranslator"/>
    <w:basedOn w:val="a0"/>
    <w:rsid w:val="00F964E2"/>
    <w:pPr>
      <w:spacing w:after="195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dittranslation">
    <w:name w:val="edittranslation"/>
    <w:basedOn w:val="a0"/>
    <w:rsid w:val="00F964E2"/>
    <w:pPr>
      <w:spacing w:before="18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tpstranslatortable">
    <w:name w:val="mtpstranslatortable"/>
    <w:basedOn w:val="a0"/>
    <w:rsid w:val="00F964E2"/>
    <w:pPr>
      <w:pBdr>
        <w:bottom w:val="single" w:sz="6" w:space="0" w:color="BBBBBB"/>
      </w:pBd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2"/>
      <w:lang w:val="en-US"/>
    </w:rPr>
  </w:style>
  <w:style w:type="paragraph" w:customStyle="1" w:styleId="translationalertbox">
    <w:name w:val="translationaler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ranslationviewswitcher">
    <w:name w:val="translationviewswitch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tpopup">
    <w:name w:val="mtpopup"/>
    <w:basedOn w:val="a0"/>
    <w:rsid w:val="00F964E2"/>
    <w:pPr>
      <w:pBdr>
        <w:top w:val="single" w:sz="6" w:space="5" w:color="000000"/>
        <w:left w:val="single" w:sz="6" w:space="6" w:color="000000"/>
        <w:bottom w:val="single" w:sz="6" w:space="5" w:color="000000"/>
        <w:right w:val="single" w:sz="6" w:space="6" w:color="000000"/>
      </w:pBd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sentencehover">
    <w:name w:val="sentencehover"/>
    <w:basedOn w:val="a0"/>
    <w:rsid w:val="00F964E2"/>
    <w:pP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ntencehighlight">
    <w:name w:val="sentencehighlight"/>
    <w:basedOn w:val="a0"/>
    <w:rsid w:val="00F964E2"/>
    <w:pPr>
      <w:shd w:val="clear" w:color="auto" w:fill="E1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printremove">
    <w:name w:val="cl_print_remove"/>
    <w:basedOn w:val="a0"/>
    <w:rsid w:val="00F964E2"/>
    <w:pPr>
      <w:spacing w:before="9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orttinycontent">
    <w:name w:val="exporttinycontent"/>
    <w:basedOn w:val="a0"/>
    <w:rsid w:val="00F964E2"/>
    <w:pPr>
      <w:pBdr>
        <w:top w:val="single" w:sz="6" w:space="8" w:color="BBBBBB"/>
        <w:left w:val="single" w:sz="6" w:space="8" w:color="BBBBBB"/>
        <w:bottom w:val="single" w:sz="6" w:space="8" w:color="BBBBBB"/>
        <w:right w:val="single" w:sz="6" w:space="8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FF"/>
      <w:sz w:val="24"/>
      <w:szCs w:val="24"/>
      <w:lang w:val="en-US"/>
    </w:rPr>
  </w:style>
  <w:style w:type="paragraph" w:customStyle="1" w:styleId="fvbdate">
    <w:name w:val="fvb_dat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555555"/>
      <w:sz w:val="20"/>
      <w:szCs w:val="20"/>
      <w:lang w:val="en-US"/>
    </w:rPr>
  </w:style>
  <w:style w:type="paragraph" w:customStyle="1" w:styleId="clip3x3">
    <w:name w:val="clip3x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5x9">
    <w:name w:val="clip5x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6x20">
    <w:name w:val="clip6x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6x22">
    <w:name w:val="clip6x2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9x8">
    <w:name w:val="clip9x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0x10">
    <w:name w:val="clip10x1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0x46">
    <w:name w:val="clip10x4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3x9">
    <w:name w:val="clip13x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5x15">
    <w:name w:val="clip15x1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9x19">
    <w:name w:val="clip19x1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0x21">
    <w:name w:val="clip20x2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2x30">
    <w:name w:val="clip22x3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3x23">
    <w:name w:val="clip23x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5x25">
    <w:name w:val="clip25x2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30x15">
    <w:name w:val="clip30x1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17x31">
    <w:name w:val="clip117x3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69x23">
    <w:name w:val="clip269x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footerlogo">
    <w:name w:val="cl_footer_log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tsearch">
    <w:name w:val="cl_lt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tsearch">
    <w:name w:val="cl_rt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ssbutton">
    <w:name w:val="cl_rss_butt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defaultavatar">
    <w:name w:val="cl_default_avata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tcclinetop">
    <w:name w:val="cl_lt_cc_lin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tcclinetop">
    <w:name w:val="cl_rt_cc_lin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eftedge">
    <w:name w:val="cl_left_ed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ightedge">
    <w:name w:val="cl_right_ed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collapsed">
    <w:name w:val="cl_collapsiblearea_collaps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expand">
    <w:name w:val="cl_collapsiblearea_expa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46226">
    <w:name w:val="cl_ic4622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8506">
    <w:name w:val="cl_ic2850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0381">
    <w:name w:val="cl_ic9038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1682">
    <w:name w:val="cl_ic13168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0177">
    <w:name w:val="cl_ic16017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1792">
    <w:name w:val="cl_ic13179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28933">
    <w:name w:val="cl_ic12893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9559">
    <w:name w:val="cl_ic16955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6110">
    <w:name w:val="cl_ic11611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1471">
    <w:name w:val="cl_ic10147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3139">
    <w:name w:val="cl_ic10313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6709">
    <w:name w:val="cl_ic670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5567">
    <w:name w:val="cl_ic11556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5188">
    <w:name w:val="cl_ic15518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948">
    <w:name w:val="cl_ic994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0399">
    <w:name w:val="cl_ic10039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6620">
    <w:name w:val="cl_ic1666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9808">
    <w:name w:val="cl_ic2980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304">
    <w:name w:val="cl_ic1130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4134">
    <w:name w:val="cl_ic13413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0369">
    <w:name w:val="cl_ic9036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79755">
    <w:name w:val="cl_ic7975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7541">
    <w:name w:val="cl_ic15754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41795">
    <w:name w:val="cl_ic14179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89523">
    <w:name w:val="cl_ic895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7062">
    <w:name w:val="cl_ic15706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4952">
    <w:name w:val="cl_ic3495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1302">
    <w:name w:val="cl_ic9130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53205">
    <w:name w:val="cl_ic5320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48674">
    <w:name w:val="cl_ic14867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74937">
    <w:name w:val="cl_ic7493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82306">
    <w:name w:val="cl_ic8230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6774">
    <w:name w:val="cl_ic3677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1171">
    <w:name w:val="cl_ic10117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0242">
    <w:name w:val="cl_ic13024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0820">
    <w:name w:val="cl_ic1508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5161">
    <w:name w:val="cl_ic2516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64394">
    <w:name w:val="cl_ic6439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3696">
    <w:name w:val="cl_ic15369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7116">
    <w:name w:val="cl_ic3711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left">
    <w:name w:val="cl_lw_vs_title_lef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right">
    <w:name w:val="cl_lw_vs_title_r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tocfadetop">
    <w:name w:val="cl_lw_toc_fad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94597">
    <w:name w:val="cl_ic39459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0847">
    <w:name w:val="cl_ic2084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expanding">
    <w:name w:val="cl_collapsiblearea_expan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collapsing">
    <w:name w:val="cl_collapsiblearea_collaps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topnavslice">
    <w:name w:val="cl_lightweight_topnav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slicesearch">
    <w:name w:val="cl_slice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navofflinenavslice">
    <w:name w:val="cl_nav_offline_nav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footerslice">
    <w:name w:val="cl_footer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selectedtabrepeatx">
    <w:name w:val="cl_lightweight_selected_tab_repeat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headerleftsectionwave">
    <w:name w:val="cl_lightweight_header_leftsection_wa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headerrightsectionwave">
    <w:name w:val="cl_lightweight_header_rightsection_wa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slice">
    <w:name w:val="cl_lw_vs_title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bar">
    <w:name w:val="headerbar"/>
    <w:basedOn w:val="a0"/>
    <w:rsid w:val="00F964E2"/>
    <w:pPr>
      <w:pBdr>
        <w:bottom w:val="single" w:sz="6" w:space="0" w:color="445A9D"/>
      </w:pBdr>
      <w:shd w:val="clear" w:color="auto" w:fill="362B60"/>
      <w:spacing w:line="240" w:lineRule="auto"/>
      <w:ind w:firstLine="0"/>
      <w:jc w:val="left"/>
    </w:pPr>
    <w:rPr>
      <w:rFonts w:ascii="Segoe UI" w:eastAsia="Times New Roman" w:hAnsi="Segoe UI" w:cs="Segoe UI"/>
      <w:color w:val="FFFFFF"/>
      <w:sz w:val="26"/>
      <w:szCs w:val="26"/>
      <w:lang w:val="en-US"/>
    </w:rPr>
  </w:style>
  <w:style w:type="paragraph" w:customStyle="1" w:styleId="feature">
    <w:name w:val="featur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exportprintlinkarrow">
    <w:name w:val="exportprintlinkarrow"/>
    <w:basedOn w:val="a0"/>
    <w:rsid w:val="00F964E2"/>
    <w:pPr>
      <w:spacing w:line="240" w:lineRule="auto"/>
      <w:ind w:right="-330"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codesnippetcontainertabs">
    <w:name w:val="codesnippetcontainertabs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codesnippetcontainertab">
    <w:name w:val="codesnippetcontainertab"/>
    <w:basedOn w:val="a0"/>
    <w:rsid w:val="00F964E2"/>
    <w:pPr>
      <w:pBdr>
        <w:top w:val="single" w:sz="6" w:space="0" w:color="BBBBBB"/>
        <w:left w:val="single" w:sz="6" w:space="6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odesnippetcontainertabactive">
    <w:name w:val="codesnippetcontainertabactive"/>
    <w:basedOn w:val="a0"/>
    <w:rsid w:val="00F964E2"/>
    <w:pPr>
      <w:pBdr>
        <w:left w:val="single" w:sz="6" w:space="0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first">
    <w:name w:val="codesnippetcontainertabfirs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last">
    <w:name w:val="codesnippetcontainertablast"/>
    <w:basedOn w:val="a0"/>
    <w:rsid w:val="00F964E2"/>
    <w:pPr>
      <w:pBdr>
        <w:right w:val="single" w:sz="6" w:space="5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single">
    <w:name w:val="codesnippetcontainertabsingle"/>
    <w:basedOn w:val="a0"/>
    <w:rsid w:val="00F964E2"/>
    <w:pPr>
      <w:shd w:val="clear" w:color="auto" w:fill="FFFFFF"/>
      <w:spacing w:before="100" w:beforeAutospacing="1" w:after="100" w:afterAutospacing="1" w:line="240" w:lineRule="auto"/>
      <w:ind w:firstLine="0"/>
      <w:jc w:val="left"/>
      <w:textAlignment w:val="baseline"/>
    </w:pPr>
    <w:rPr>
      <w:rFonts w:eastAsia="Times New Roman"/>
      <w:color w:val="E66A38"/>
      <w:sz w:val="24"/>
      <w:szCs w:val="24"/>
      <w:lang w:val="en-US"/>
    </w:rPr>
  </w:style>
  <w:style w:type="paragraph" w:customStyle="1" w:styleId="codesnippetcontainercodecontainer">
    <w:name w:val="codesnippetcontainercodecontainer"/>
    <w:basedOn w:val="a0"/>
    <w:rsid w:val="00F964E2"/>
    <w:pPr>
      <w:pBdr>
        <w:left w:val="single" w:sz="6" w:space="0" w:color="BBBBBB"/>
        <w:bottom w:val="single" w:sz="18" w:space="0" w:color="E5E5E5"/>
        <w:right w:val="single" w:sz="6" w:space="0" w:color="E5E5E5"/>
      </w:pBdr>
      <w:spacing w:before="100" w:beforeAutospacing="1" w:after="18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toolbar">
    <w:name w:val="codesnippettoolbar"/>
    <w:basedOn w:val="a0"/>
    <w:rsid w:val="00F964E2"/>
    <w:pPr>
      <w:pBdr>
        <w:top w:val="single" w:sz="18" w:space="0" w:color="E5E5E5"/>
        <w:left w:val="single" w:sz="6" w:space="0" w:color="BBBBBB"/>
        <w:right w:val="single" w:sz="18" w:space="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code">
    <w:name w:val="codesnippetcontainercode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llusmorecontainertextarea">
    <w:name w:val="feedbacktellusmorecontainer&gt;textarea"/>
    <w:basedOn w:val="a0"/>
    <w:rsid w:val="00F964E2"/>
    <w:pPr>
      <w:pBdr>
        <w:top w:val="single" w:sz="6" w:space="4" w:color="auto"/>
        <w:left w:val="single" w:sz="6" w:space="4" w:color="auto"/>
        <w:bottom w:val="single" w:sz="6" w:space="4" w:color="auto"/>
        <w:right w:val="single" w:sz="6" w:space="4" w:color="auto"/>
      </w:pBdr>
      <w:spacing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ootercontainer">
    <w:name w:val="footercontainer"/>
    <w:basedOn w:val="a0"/>
    <w:rsid w:val="00F964E2"/>
    <w:pPr>
      <w:pBdr>
        <w:top w:val="single" w:sz="6" w:space="0" w:color="BBBBBB"/>
      </w:pBd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0">
    <w:name w:val="toclevel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1">
    <w:name w:val="tocleve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2">
    <w:name w:val="toclevel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">
    <w:name w:val="curr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hildren">
    <w:name w:val="childre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lated">
    <w:name w:val="relat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perator">
    <w:name w:val="navsepe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mmary">
    <w:name w:val="summar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">
    <w:name w:val="p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start">
    <w:name w:val="rangestar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end">
    <w:name w:val="rangee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talcount">
    <w:name w:val="totalcou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page">
    <w:name w:val="currentp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lert">
    <w:name w:val="aler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">
    <w:name w:val="bod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">
    <w:name w:val="im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">
    <w:name w:val="section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inmessage">
    <w:name w:val="mainmess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ine">
    <w:name w:val="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">
    <w:name w:val="page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">
    <w:name w:val="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fo">
    <w:name w:val="inf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">
    <w:name w:val="tip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parator">
    <w:name w:val="sepa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tro">
    <w:name w:val="intr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xt">
    <w:name w:val="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container">
    <w:name w:val="button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textbox">
    <w:name w:val="display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displaynametextbox">
    <w:name w:val="nonemptydisplay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communitycontenttopictitle">
    <w:name w:val="addcommunitycontenttopic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textbox">
    <w:name w:val="titl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titletextbox">
    <w:name w:val="nonemptytitl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textboxcontainer">
    <w:name w:val="contenttextbox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osehistoryversion">
    <w:name w:val="close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penhistoryversion">
    <w:name w:val="open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topictitle">
    <w:name w:val="historytopic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wrapper">
    <w:name w:val="historyversionwrapp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">
    <w:name w:val="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lastversion">
    <w:name w:val="historylast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expanded">
    <w:name w:val="historyversionexpan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items">
    <w:name w:val="historymodificationitem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on">
    <w:name w:val="historymodification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discription">
    <w:name w:val="historydiscrip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collapsed">
    <w:name w:val="historycollaps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expanded">
    <w:name w:val="historyexpan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title">
    <w:name w:val="historyversion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ednormal">
    <w:name w:val="historymodifiednorma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edbold">
    <w:name w:val="historymodifiedbol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itlecontainer">
    <w:name w:val="feedbacktitl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ancel">
    <w:name w:val="feedbackcance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data">
    <w:name w:val="feedbackdat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infotext">
    <w:name w:val="feedbackinfo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questiontext">
    <w:name w:val="question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swertext">
    <w:name w:val="answer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xtarea">
    <w:name w:val="feedbacktextare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submit">
    <w:name w:val="feedbacksubmi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sidergraphic">
    <w:name w:val="feedbacksidergraphic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graphicholder">
    <w:name w:val="feedbackgraphic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one">
    <w:name w:val="rateradioo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">
    <w:name w:val="rateradi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last">
    <w:name w:val="rateradiolas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">
    <w:name w:val="tellusmore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ollapse">
    <w:name w:val="feedbackcollaps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holder">
    <w:name w:val="radiobutton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container">
    <w:name w:val="body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">
    <w:name w:val="exptitlehe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">
    <w:name w:val="titl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">
    <w:name w:val="butt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image">
    <w:name w:val="userim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">
    <w:name w:val="displaynam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rofiletext">
    <w:name w:val="profile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header">
    <w:name w:val="statistics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ctivitytitle">
    <w:name w:val="activity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postcontainer">
    <w:name w:val="userpos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astmodified">
    <w:name w:val="lastmodifi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r">
    <w:name w:val="pag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navitem">
    <w:name w:val="multiviewnavite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container">
    <w:name w:val="ad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scontrolbar">
    <w:name w:val="adscontrolba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allbackcontainer">
    <w:name w:val="fallback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alerticon">
    <w:name w:val="contentfallbackalertic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">
    <w:name w:val="leftsec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imageclusteroverride">
    <w:name w:val="leftsectionimageclusteroverr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">
    <w:name w:val="rightsec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imageclusteroverride">
    <w:name w:val="rightsectionimageclusteroverr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">
    <w:name w:val="tellusmoretextbox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loaded">
    <w:name w:val="tellusmoretextboxsearchloa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container">
    <w:name w:val="footerlogo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">
    <w:name w:val="footerlog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">
    <w:name w:val="pip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pyright">
    <w:name w:val="copyr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nkdisabled">
    <w:name w:val="feedbacklinkdisabl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bheader">
    <w:name w:val="sub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sults">
    <w:name w:val="result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jortitle">
    <w:name w:val="major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rm">
    <w:name w:val="ter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validterm">
    <w:name w:val="invalidter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sult">
    <w:name w:val="resul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heading">
    <w:name w:val="tipshea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15">
    <w:name w:val="Подзаголовок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nametextbox">
    <w:name w:val="user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usernametextbox">
    <w:name w:val="nonemptyuser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posttext">
    <w:name w:val="historypost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fe">
    <w:name w:val="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">
    <w:name w:val="expdescrip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text">
    <w:name w:val="radiobutton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desc">
    <w:name w:val="radiobuttondesc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seprator">
    <w:name w:val="statisticssep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">
    <w:name w:val="tab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rl">
    <w:name w:val="ur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">
    <w:name w:val="headertab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selected">
    <w:name w:val="headertabselect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nordered">
    <w:name w:val="unorder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ingtext">
    <w:name w:val="rating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">
    <w:name w:val="feedbacklis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div">
    <w:name w:val="feedbacklistcontainer&gt;div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llusmorecontainer">
    <w:name w:val="feedbacktellusmor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character" w:customStyle="1" w:styleId="selflink">
    <w:name w:val="selflink"/>
    <w:rsid w:val="00F964E2"/>
    <w:rPr>
      <w:b/>
      <w:bCs/>
    </w:rPr>
  </w:style>
  <w:style w:type="character" w:customStyle="1" w:styleId="mtps-caption">
    <w:name w:val="mtps-caption"/>
    <w:basedOn w:val="a1"/>
    <w:rsid w:val="00F964E2"/>
  </w:style>
  <w:style w:type="character" w:customStyle="1" w:styleId="mtps-cell">
    <w:name w:val="mtps-cell"/>
    <w:basedOn w:val="a1"/>
    <w:rsid w:val="00F964E2"/>
  </w:style>
  <w:style w:type="character" w:customStyle="1" w:styleId="mtps-th">
    <w:name w:val="mtps-th"/>
    <w:basedOn w:val="a1"/>
    <w:rsid w:val="00F964E2"/>
  </w:style>
  <w:style w:type="character" w:customStyle="1" w:styleId="label">
    <w:name w:val="label"/>
    <w:rsid w:val="00F964E2"/>
    <w:rPr>
      <w:b/>
      <w:bCs/>
    </w:rPr>
  </w:style>
  <w:style w:type="character" w:customStyle="1" w:styleId="sup">
    <w:name w:val="sup"/>
    <w:rsid w:val="00F964E2"/>
    <w:rPr>
      <w:vertAlign w:val="superscript"/>
    </w:rPr>
  </w:style>
  <w:style w:type="character" w:customStyle="1" w:styleId="sub">
    <w:name w:val="sub"/>
    <w:rsid w:val="00F964E2"/>
    <w:rPr>
      <w:vertAlign w:val="subscript"/>
    </w:rPr>
  </w:style>
  <w:style w:type="character" w:customStyle="1" w:styleId="code">
    <w:name w:val="code"/>
    <w:rsid w:val="00F964E2"/>
    <w:rPr>
      <w:rFonts w:ascii="Courier New" w:hAnsi="Courier New" w:cs="Courier New" w:hint="default"/>
      <w:color w:val="000066"/>
      <w:sz w:val="25"/>
      <w:szCs w:val="25"/>
    </w:rPr>
  </w:style>
  <w:style w:type="character" w:customStyle="1" w:styleId="counter">
    <w:name w:val="counter"/>
    <w:basedOn w:val="a1"/>
    <w:rsid w:val="00F964E2"/>
  </w:style>
  <w:style w:type="paragraph" w:customStyle="1" w:styleId="searchboxcontainer1">
    <w:name w:val="searchboxcontainer1"/>
    <w:basedOn w:val="a0"/>
    <w:rsid w:val="00F964E2"/>
    <w:pPr>
      <w:pBdr>
        <w:top w:val="single" w:sz="6" w:space="0" w:color="BFBFBF"/>
        <w:left w:val="single" w:sz="6" w:space="2" w:color="BFBFBF"/>
        <w:bottom w:val="single" w:sz="6" w:space="0" w:color="BFBFBF"/>
        <w:right w:val="single" w:sz="6" w:space="1" w:color="BFBFBF"/>
      </w:pBdr>
      <w:spacing w:before="195" w:after="195" w:line="240" w:lineRule="auto"/>
      <w:ind w:left="195" w:right="195"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toclevel01">
    <w:name w:val="toclevel0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11">
    <w:name w:val="toclevel1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21">
    <w:name w:val="toclevel2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1">
    <w:name w:val="curren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hildren1">
    <w:name w:val="childre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lated1">
    <w:name w:val="relat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bheader1">
    <w:name w:val="subhead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F529C"/>
      <w:sz w:val="24"/>
      <w:szCs w:val="24"/>
      <w:lang w:val="en-US"/>
    </w:rPr>
  </w:style>
  <w:style w:type="paragraph" w:customStyle="1" w:styleId="subheader2">
    <w:name w:val="subhead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F529C"/>
      <w:sz w:val="24"/>
      <w:szCs w:val="24"/>
      <w:lang w:val="en-US"/>
    </w:rPr>
  </w:style>
  <w:style w:type="paragraph" w:customStyle="1" w:styleId="results1">
    <w:name w:val="result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perator1">
    <w:name w:val="navseperato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mmary1">
    <w:name w:val="summary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unordered1">
    <w:name w:val="unorder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1">
    <w:name w:val="title1"/>
    <w:basedOn w:val="a0"/>
    <w:rsid w:val="00F964E2"/>
    <w:pPr>
      <w:spacing w:after="150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42"/>
      <w:szCs w:val="42"/>
      <w:lang w:val="en-US"/>
    </w:rPr>
  </w:style>
  <w:style w:type="paragraph" w:customStyle="1" w:styleId="majortitle1">
    <w:name w:val="major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5D5D5D"/>
      <w:sz w:val="24"/>
      <w:szCs w:val="24"/>
      <w:lang w:val="en-US"/>
    </w:rPr>
  </w:style>
  <w:style w:type="paragraph" w:customStyle="1" w:styleId="page1">
    <w:name w:val="p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rangestart1">
    <w:name w:val="rangestar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1">
    <w:name w:val="rangeen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1">
    <w:name w:val="totalcoun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urrentpage1">
    <w:name w:val="currentpage1"/>
    <w:basedOn w:val="a0"/>
    <w:rsid w:val="00F964E2"/>
    <w:pPr>
      <w:pBdr>
        <w:top w:val="single" w:sz="6" w:space="0" w:color="BBBBBB"/>
        <w:left w:val="single" w:sz="6" w:space="2" w:color="BBBBBB"/>
        <w:bottom w:val="single" w:sz="6" w:space="0" w:color="BBBBBB"/>
        <w:right w:val="single" w:sz="6" w:space="2" w:color="BBBBBB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alert1">
    <w:name w:val="alert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CFEC5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1">
    <w:name w:val="pagetitle1"/>
    <w:basedOn w:val="a0"/>
    <w:rsid w:val="00F964E2"/>
    <w:pPr>
      <w:spacing w:before="100" w:beforeAutospacing="1" w:after="100" w:afterAutospacing="1" w:line="510" w:lineRule="atLeast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1">
    <w:name w:val="body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0"/>
      <w:szCs w:val="20"/>
      <w:lang w:val="en-US"/>
    </w:rPr>
  </w:style>
  <w:style w:type="paragraph" w:customStyle="1" w:styleId="image1">
    <w:name w:val="im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1">
    <w:name w:val="sectionhead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inmessage1">
    <w:name w:val="mainmess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container2">
    <w:name w:val="searchboxcontainer2"/>
    <w:basedOn w:val="a0"/>
    <w:rsid w:val="00F964E2"/>
    <w:pPr>
      <w:pBdr>
        <w:top w:val="single" w:sz="6" w:space="0" w:color="BFBFBF"/>
        <w:left w:val="single" w:sz="6" w:space="2" w:color="BFBFBF"/>
        <w:bottom w:val="single" w:sz="6" w:space="0" w:color="BFBFBF"/>
        <w:right w:val="single" w:sz="6" w:space="1" w:color="BFBFBF"/>
      </w:pBdr>
      <w:spacing w:before="195"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line1">
    <w:name w:val="line1"/>
    <w:basedOn w:val="a0"/>
    <w:rsid w:val="00F964E2"/>
    <w:pPr>
      <w:pBdr>
        <w:top w:val="single" w:sz="6" w:space="0" w:color="BFBFBF"/>
      </w:pBdr>
      <w:spacing w:before="240" w:after="33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2">
    <w:name w:val="sectionhead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2">
    <w:name w:val="pagetitl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1">
    <w:name w:val="search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fo1">
    <w:name w:val="inf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rm1">
    <w:name w:val="term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invalidterm1">
    <w:name w:val="invalidterm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000000"/>
      <w:sz w:val="24"/>
      <w:szCs w:val="24"/>
      <w:lang w:val="en-US"/>
    </w:rPr>
  </w:style>
  <w:style w:type="paragraph" w:customStyle="1" w:styleId="page2">
    <w:name w:val="pag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rangestart2">
    <w:name w:val="rangestar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2">
    <w:name w:val="rangeend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2">
    <w:name w:val="totalcoun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urrentpage2">
    <w:name w:val="currentpage2"/>
    <w:basedOn w:val="a0"/>
    <w:rsid w:val="00F964E2"/>
    <w:pPr>
      <w:pBdr>
        <w:top w:val="single" w:sz="6" w:space="0" w:color="BBBBBB"/>
        <w:left w:val="single" w:sz="6" w:space="2" w:color="BBBBBB"/>
        <w:bottom w:val="single" w:sz="6" w:space="0" w:color="BBBBBB"/>
        <w:right w:val="single" w:sz="6" w:space="2" w:color="BBBBBB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result1">
    <w:name w:val="resul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rl1">
    <w:name w:val="ur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tips1">
    <w:name w:val="tip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heading1">
    <w:name w:val="tipsheading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image2">
    <w:name w:val="imag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parator1">
    <w:name w:val="separator1"/>
    <w:basedOn w:val="a0"/>
    <w:rsid w:val="00F964E2"/>
    <w:pPr>
      <w:pBdr>
        <w:bottom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DEDEDE"/>
      <w:sz w:val="24"/>
      <w:szCs w:val="24"/>
      <w:lang w:val="en-US"/>
    </w:rPr>
  </w:style>
  <w:style w:type="paragraph" w:customStyle="1" w:styleId="intro1">
    <w:name w:val="intr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2">
    <w:name w:val="title2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sz w:val="46"/>
      <w:szCs w:val="46"/>
      <w:lang w:val="en-US"/>
    </w:rPr>
  </w:style>
  <w:style w:type="paragraph" w:customStyle="1" w:styleId="subtitle1">
    <w:name w:val="sub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text1">
    <w:name w:val="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3">
    <w:name w:val="title3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color w:val="3F529C"/>
      <w:sz w:val="46"/>
      <w:szCs w:val="46"/>
      <w:lang w:val="en-US"/>
    </w:rPr>
  </w:style>
  <w:style w:type="paragraph" w:customStyle="1" w:styleId="subtitle2">
    <w:name w:val="subtitl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title4">
    <w:name w:val="title4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color w:val="3F529C"/>
      <w:sz w:val="46"/>
      <w:szCs w:val="46"/>
      <w:lang w:val="en-US"/>
    </w:rPr>
  </w:style>
  <w:style w:type="paragraph" w:customStyle="1" w:styleId="subtitle3">
    <w:name w:val="subtitle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buttoncontainer1">
    <w:name w:val="buttoncontainer1"/>
    <w:basedOn w:val="a0"/>
    <w:rsid w:val="00F964E2"/>
    <w:pPr>
      <w:spacing w:before="450" w:after="144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nametextbox1">
    <w:name w:val="user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usernametextbox1">
    <w:name w:val="nonemptyuser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textbox1">
    <w:name w:val="display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displaynametextbox1">
    <w:name w:val="nonemptydisplay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3">
    <w:name w:val="image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communitycontenttopictitle1">
    <w:name w:val="addcommunitycontenttopictitle1"/>
    <w:basedOn w:val="a0"/>
    <w:rsid w:val="00F964E2"/>
    <w:pPr>
      <w:spacing w:before="285" w:after="285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titletextbox1">
    <w:name w:val="titletextbox1"/>
    <w:basedOn w:val="a0"/>
    <w:rsid w:val="00F964E2"/>
    <w:pPr>
      <w:pBdr>
        <w:top w:val="single" w:sz="6" w:space="2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titletextbox1">
    <w:name w:val="nonemptytitletextbox1"/>
    <w:basedOn w:val="a0"/>
    <w:rsid w:val="00F964E2"/>
    <w:pPr>
      <w:pBdr>
        <w:top w:val="single" w:sz="6" w:space="2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ntenttextboxcontainer1">
    <w:name w:val="contenttextboxcontainer1"/>
    <w:basedOn w:val="a0"/>
    <w:rsid w:val="00F964E2"/>
    <w:pPr>
      <w:spacing w:before="28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container2">
    <w:name w:val="buttoncontainer2"/>
    <w:basedOn w:val="a0"/>
    <w:rsid w:val="00F964E2"/>
    <w:pPr>
      <w:spacing w:before="24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posttext1">
    <w:name w:val="historypost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closehistoryversion1">
    <w:name w:val="closehistoryvers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penhistoryversion1">
    <w:name w:val="openhistoryvers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topictitle1">
    <w:name w:val="historytopic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historyversionwrapper1">
    <w:name w:val="historyversionwrapp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1">
    <w:name w:val="historyversion1"/>
    <w:basedOn w:val="a0"/>
    <w:rsid w:val="00F964E2"/>
    <w:pPr>
      <w:pBdr>
        <w:top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lastversion1">
    <w:name w:val="historylastversion1"/>
    <w:basedOn w:val="a0"/>
    <w:rsid w:val="00F964E2"/>
    <w:pPr>
      <w:pBdr>
        <w:bottom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expanded1">
    <w:name w:val="historyversionexpanded1"/>
    <w:basedOn w:val="a0"/>
    <w:rsid w:val="00F964E2"/>
    <w:pPr>
      <w:pBdr>
        <w:top w:val="single" w:sz="6" w:space="0" w:color="DEDEDE"/>
      </w:pBdr>
      <w:shd w:val="clear" w:color="auto" w:fill="EAF4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items1">
    <w:name w:val="historymodificationitem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on1">
    <w:name w:val="historymodification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discription1">
    <w:name w:val="historydiscrip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collapsed1">
    <w:name w:val="historycollaps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historyexpanded1">
    <w:name w:val="historyexpand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title1">
    <w:name w:val="historyversion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historymodifiednormal1">
    <w:name w:val="historymodifiednorma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historymodifiedbold1">
    <w:name w:val="historymodifiedbol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1364C4"/>
      <w:sz w:val="24"/>
      <w:szCs w:val="24"/>
      <w:lang w:val="en-US"/>
    </w:rPr>
  </w:style>
  <w:style w:type="paragraph" w:customStyle="1" w:styleId="a10">
    <w:name w:val="a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u w:val="single"/>
      <w:lang w:val="en-US"/>
    </w:rPr>
  </w:style>
  <w:style w:type="paragraph" w:customStyle="1" w:styleId="feedbacktitlecontainer1">
    <w:name w:val="feedbacktitlecontainer1"/>
    <w:basedOn w:val="a0"/>
    <w:rsid w:val="00F964E2"/>
    <w:pPr>
      <w:shd w:val="clear" w:color="auto" w:fill="F4B432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646364"/>
      <w:sz w:val="30"/>
      <w:szCs w:val="30"/>
      <w:lang w:val="en-US"/>
    </w:rPr>
  </w:style>
  <w:style w:type="paragraph" w:customStyle="1" w:styleId="feedbackcancel1">
    <w:name w:val="feedbackcancel1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feedbackdata1">
    <w:name w:val="feedbackdata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infotext1">
    <w:name w:val="feedbackinfo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5A5A5A"/>
      <w:sz w:val="26"/>
      <w:szCs w:val="26"/>
      <w:lang w:val="en-US"/>
    </w:rPr>
  </w:style>
  <w:style w:type="paragraph" w:customStyle="1" w:styleId="questiontext1">
    <w:name w:val="questiontext1"/>
    <w:basedOn w:val="a0"/>
    <w:rsid w:val="00F964E2"/>
    <w:pPr>
      <w:spacing w:before="165" w:after="100" w:afterAutospacing="1" w:line="240" w:lineRule="auto"/>
      <w:ind w:firstLine="0"/>
      <w:jc w:val="left"/>
    </w:pPr>
    <w:rPr>
      <w:rFonts w:eastAsia="Times New Roman"/>
      <w:color w:val="2D2D2D"/>
      <w:sz w:val="26"/>
      <w:szCs w:val="26"/>
      <w:lang w:val="en-US"/>
    </w:rPr>
  </w:style>
  <w:style w:type="paragraph" w:customStyle="1" w:styleId="answertext1">
    <w:name w:val="answertext1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bottom"/>
    </w:pPr>
    <w:rPr>
      <w:rFonts w:eastAsia="Times New Roman"/>
      <w:sz w:val="24"/>
      <w:szCs w:val="24"/>
      <w:lang w:val="en-US"/>
    </w:rPr>
  </w:style>
  <w:style w:type="paragraph" w:customStyle="1" w:styleId="feedbacktextarea1">
    <w:name w:val="feedbacktextarea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feedbacksubmit1">
    <w:name w:val="feedbacksubmit1"/>
    <w:basedOn w:val="a0"/>
    <w:rsid w:val="00F964E2"/>
    <w:pPr>
      <w:spacing w:before="165" w:after="100" w:afterAutospacing="1" w:line="240" w:lineRule="auto"/>
      <w:ind w:firstLine="0"/>
      <w:jc w:val="left"/>
    </w:pPr>
    <w:rPr>
      <w:rFonts w:ascii="Segoe UI" w:eastAsia="Times New Roman" w:hAnsi="Segoe UI" w:cs="Segoe UI"/>
      <w:sz w:val="26"/>
      <w:szCs w:val="26"/>
      <w:lang w:val="en-US"/>
    </w:rPr>
  </w:style>
  <w:style w:type="paragraph" w:customStyle="1" w:styleId="feedbacksidergraphic1">
    <w:name w:val="feedbacksidergraphic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graphicholder1">
    <w:name w:val="feedbackgraphicholder1"/>
    <w:basedOn w:val="a0"/>
    <w:rsid w:val="00F964E2"/>
    <w:pPr>
      <w:spacing w:before="165" w:after="165" w:line="240" w:lineRule="auto"/>
      <w:ind w:lef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one1">
    <w:name w:val="rateradioon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1">
    <w:name w:val="rateradi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last1">
    <w:name w:val="rateradiolas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1">
    <w:name w:val="tellusmore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ollapse1">
    <w:name w:val="feedbackcollaps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radiobuttonholder1">
    <w:name w:val="radiobuttonholder1"/>
    <w:basedOn w:val="a0"/>
    <w:rsid w:val="00F964E2"/>
    <w:pPr>
      <w:spacing w:before="100" w:beforeAutospacing="1" w:after="100" w:afterAutospacing="1" w:line="240" w:lineRule="auto"/>
      <w:ind w:lef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1">
    <w:name w:val="expdescrip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bodycontainer1">
    <w:name w:val="bodycontainer1"/>
    <w:basedOn w:val="a0"/>
    <w:rsid w:val="00F964E2"/>
    <w:pPr>
      <w:spacing w:before="45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container2">
    <w:name w:val="body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1">
    <w:name w:val="exptitleheigh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2">
    <w:name w:val="exptitleheigh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1">
    <w:name w:val="title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2">
    <w:name w:val="title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4">
    <w:name w:val="image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5">
    <w:name w:val="image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2">
    <w:name w:val="expdescription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text1">
    <w:name w:val="radiobutton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diobuttondesc1">
    <w:name w:val="radiobuttondesc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1">
    <w:name w:val="butt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igation1">
    <w:name w:val="navigation1"/>
    <w:basedOn w:val="a0"/>
    <w:rsid w:val="00F964E2"/>
    <w:pPr>
      <w:spacing w:line="240" w:lineRule="auto"/>
      <w:ind w:firstLine="0"/>
      <w:jc w:val="left"/>
      <w:textAlignment w:val="top"/>
    </w:pPr>
    <w:rPr>
      <w:rFonts w:eastAsia="Times New Roman"/>
      <w:sz w:val="24"/>
      <w:szCs w:val="24"/>
      <w:lang w:val="en-US"/>
    </w:rPr>
  </w:style>
  <w:style w:type="paragraph" w:customStyle="1" w:styleId="content1">
    <w:name w:val="content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image1">
    <w:name w:val="userimage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displayname1">
    <w:name w:val="displayname1"/>
    <w:basedOn w:val="a0"/>
    <w:rsid w:val="00F964E2"/>
    <w:pPr>
      <w:spacing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profiletext1">
    <w:name w:val="profiletext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header1">
    <w:name w:val="statisticsheader1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color w:val="389A4D"/>
      <w:sz w:val="24"/>
      <w:szCs w:val="24"/>
      <w:lang w:val="en-US"/>
    </w:rPr>
  </w:style>
  <w:style w:type="paragraph" w:customStyle="1" w:styleId="statisticsseprator1">
    <w:name w:val="statisticsseprator1"/>
    <w:basedOn w:val="a0"/>
    <w:rsid w:val="00F964E2"/>
    <w:pPr>
      <w:pBdr>
        <w:top w:val="single" w:sz="6" w:space="0" w:color="E5E5E5"/>
      </w:pBdr>
      <w:spacing w:before="150" w:after="150" w:line="240" w:lineRule="auto"/>
      <w:ind w:right="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ctivitytitle1">
    <w:name w:val="activitytitle1"/>
    <w:basedOn w:val="a0"/>
    <w:rsid w:val="00F964E2"/>
    <w:pPr>
      <w:spacing w:line="240" w:lineRule="auto"/>
      <w:ind w:firstLine="0"/>
      <w:jc w:val="left"/>
    </w:pPr>
    <w:rPr>
      <w:rFonts w:eastAsia="Times New Roman"/>
      <w:color w:val="389A4D"/>
      <w:sz w:val="24"/>
      <w:szCs w:val="24"/>
      <w:lang w:val="en-US"/>
    </w:rPr>
  </w:style>
  <w:style w:type="paragraph" w:customStyle="1" w:styleId="userpostcontainer1">
    <w:name w:val="userpostcontainer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astmodified1">
    <w:name w:val="lastmodified1"/>
    <w:basedOn w:val="a0"/>
    <w:rsid w:val="00F964E2"/>
    <w:pPr>
      <w:spacing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pager1">
    <w:name w:val="pager1"/>
    <w:basedOn w:val="a0"/>
    <w:rsid w:val="00F964E2"/>
    <w:pPr>
      <w:spacing w:before="405" w:after="144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start3">
    <w:name w:val="rangestart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3">
    <w:name w:val="rangeend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3">
    <w:name w:val="totalcount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multiviewnavitem1">
    <w:name w:val="multiviewnavitem1"/>
    <w:basedOn w:val="a0"/>
    <w:rsid w:val="00F964E2"/>
    <w:pPr>
      <w:pBdr>
        <w:top w:val="single" w:sz="6" w:space="2" w:color="6699CC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5">
    <w:name w:val="title5"/>
    <w:basedOn w:val="a0"/>
    <w:rsid w:val="00F964E2"/>
    <w:pPr>
      <w:spacing w:after="150" w:line="240" w:lineRule="auto"/>
      <w:ind w:firstLine="0"/>
      <w:jc w:val="left"/>
    </w:pPr>
    <w:rPr>
      <w:rFonts w:ascii="Verdana" w:eastAsia="Times New Roman" w:hAnsi="Verdana" w:cs="Arial"/>
      <w:b/>
      <w:bCs/>
      <w:sz w:val="24"/>
      <w:szCs w:val="24"/>
      <w:lang w:val="en-US"/>
    </w:rPr>
  </w:style>
  <w:style w:type="paragraph" w:customStyle="1" w:styleId="adcontainer1">
    <w:name w:val="ad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container2">
    <w:name w:val="adcontainer2"/>
    <w:basedOn w:val="a0"/>
    <w:rsid w:val="00F964E2"/>
    <w:pPr>
      <w:spacing w:before="255" w:after="255" w:line="240" w:lineRule="auto"/>
      <w:ind w:left="78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scontrolbar1">
    <w:name w:val="adscontrolbar1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ascii="Segoe UI" w:eastAsia="Times New Roman" w:hAnsi="Segoe UI" w:cs="Segoe UI"/>
      <w:color w:val="5E5E5E"/>
      <w:sz w:val="18"/>
      <w:szCs w:val="18"/>
      <w:lang w:val="en-US"/>
    </w:rPr>
  </w:style>
  <w:style w:type="paragraph" w:customStyle="1" w:styleId="fallbackcontainer1">
    <w:name w:val="fallbackcontainer1"/>
    <w:basedOn w:val="a0"/>
    <w:rsid w:val="00F964E2"/>
    <w:pPr>
      <w:pBdr>
        <w:top w:val="single" w:sz="2" w:space="0" w:color="000000"/>
        <w:left w:val="single" w:sz="2" w:space="0" w:color="000000"/>
        <w:bottom w:val="single" w:sz="2" w:space="0" w:color="000000"/>
        <w:right w:val="single" w:sz="2" w:space="0" w:color="000000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alerticon1">
    <w:name w:val="contentfallbackalerticon1"/>
    <w:basedOn w:val="a0"/>
    <w:rsid w:val="00F964E2"/>
    <w:pPr>
      <w:spacing w:before="30" w:after="100" w:afterAutospacing="1" w:line="240" w:lineRule="auto"/>
      <w:ind w:left="150" w:righ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lert2">
    <w:name w:val="alert2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CFEC5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1">
    <w:name w:val="leftsec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imageclusteroverride1">
    <w:name w:val="leftsectionimageclusteroverrid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1">
    <w:name w:val="rightsec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imageclusteroverride1">
    <w:name w:val="rightsectionimageclusteroverrid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1">
    <w:name w:val="tab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2">
    <w:name w:val="tab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1">
    <w:name w:val="headertab1"/>
    <w:basedOn w:val="a0"/>
    <w:rsid w:val="00F964E2"/>
    <w:pPr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selected1">
    <w:name w:val="headertabselected1"/>
    <w:basedOn w:val="a0"/>
    <w:rsid w:val="00F964E2"/>
    <w:pPr>
      <w:shd w:val="clear" w:color="auto" w:fill="09A7E1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1">
    <w:name w:val="pip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ingtext1">
    <w:name w:val="rating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5D5D5D"/>
      <w:sz w:val="24"/>
      <w:szCs w:val="24"/>
      <w:lang w:val="en-US"/>
    </w:rPr>
  </w:style>
  <w:style w:type="paragraph" w:customStyle="1" w:styleId="feedbacktitlecontainer2">
    <w:name w:val="feedbacktitle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eedbacklistcontainer1">
    <w:name w:val="feedbacklist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div1">
    <w:name w:val="feedbacklistcontainer&gt;div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eedbacktellusmorecontainer1">
    <w:name w:val="feedbacktellusmorecontainer1"/>
    <w:basedOn w:val="a0"/>
    <w:rsid w:val="00F964E2"/>
    <w:pPr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1">
    <w:name w:val="tellusmoretextboxsearch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tellusmoretextboxsearchloaded1">
    <w:name w:val="tellusmoretextboxsearchload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949494"/>
      <w:sz w:val="24"/>
      <w:szCs w:val="24"/>
      <w:lang w:val="en-US"/>
    </w:rPr>
  </w:style>
  <w:style w:type="character" w:customStyle="1" w:styleId="counter1">
    <w:name w:val="counter1"/>
    <w:rsid w:val="00F964E2"/>
    <w:rPr>
      <w:rFonts w:ascii="Segoe UI" w:hAnsi="Segoe UI" w:cs="Segoe UI" w:hint="default"/>
      <w:i/>
      <w:iCs/>
      <w:color w:val="636363"/>
      <w:sz w:val="20"/>
      <w:szCs w:val="20"/>
    </w:rPr>
  </w:style>
  <w:style w:type="paragraph" w:customStyle="1" w:styleId="footerlogocontainer1">
    <w:name w:val="footerlogocontainer1"/>
    <w:basedOn w:val="a0"/>
    <w:rsid w:val="00F964E2"/>
    <w:pPr>
      <w:spacing w:before="100" w:beforeAutospacing="1" w:after="100" w:afterAutospacing="1" w:line="384" w:lineRule="auto"/>
      <w:ind w:left="195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1">
    <w:name w:val="footerlogo1"/>
    <w:basedOn w:val="a0"/>
    <w:rsid w:val="00F964E2"/>
    <w:pPr>
      <w:spacing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2">
    <w:name w:val="pip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copyright1">
    <w:name w:val="copyright1"/>
    <w:basedOn w:val="a0"/>
    <w:rsid w:val="00F964E2"/>
    <w:pPr>
      <w:spacing w:before="100" w:beforeAutospacing="1" w:after="100" w:afterAutospacing="1" w:line="240" w:lineRule="auto"/>
      <w:ind w:right="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nkdisabled1">
    <w:name w:val="feedbacklinkdisabl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color w:val="808080"/>
      <w:sz w:val="24"/>
      <w:szCs w:val="24"/>
      <w:lang w:val="en-US"/>
    </w:rPr>
  </w:style>
  <w:style w:type="paragraph" w:customStyle="1" w:styleId="mtpscodesnippet">
    <w:name w:val="mtpscodesnippe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character" w:styleId="HTML1">
    <w:name w:val="HTML Code"/>
    <w:uiPriority w:val="99"/>
    <w:semiHidden/>
    <w:unhideWhenUsed/>
    <w:rsid w:val="00304CEB"/>
    <w:rPr>
      <w:rFonts w:ascii="Courier New" w:eastAsia="Times New Roman" w:hAnsi="Courier New" w:cs="Courier New"/>
      <w:sz w:val="20"/>
      <w:szCs w:val="20"/>
    </w:rPr>
  </w:style>
  <w:style w:type="paragraph" w:styleId="41">
    <w:name w:val="toc 4"/>
    <w:basedOn w:val="a0"/>
    <w:next w:val="a0"/>
    <w:autoRedefine/>
    <w:uiPriority w:val="39"/>
    <w:unhideWhenUsed/>
    <w:rsid w:val="00FA0000"/>
    <w:pPr>
      <w:spacing w:after="100" w:line="276" w:lineRule="auto"/>
      <w:ind w:left="660" w:firstLine="0"/>
      <w:jc w:val="left"/>
    </w:pPr>
    <w:rPr>
      <w:rFonts w:ascii="Calibri" w:eastAsia="Times New Roman" w:hAnsi="Calibri"/>
      <w:sz w:val="22"/>
      <w:lang w:val="en-US"/>
    </w:rPr>
  </w:style>
  <w:style w:type="paragraph" w:styleId="51">
    <w:name w:val="toc 5"/>
    <w:basedOn w:val="a0"/>
    <w:next w:val="a0"/>
    <w:autoRedefine/>
    <w:uiPriority w:val="39"/>
    <w:unhideWhenUsed/>
    <w:rsid w:val="00FA0000"/>
    <w:pPr>
      <w:spacing w:after="100" w:line="276" w:lineRule="auto"/>
      <w:ind w:left="880" w:firstLine="0"/>
      <w:jc w:val="left"/>
    </w:pPr>
    <w:rPr>
      <w:rFonts w:ascii="Calibri" w:eastAsia="Times New Roman" w:hAnsi="Calibri"/>
      <w:sz w:val="22"/>
      <w:lang w:val="en-US"/>
    </w:rPr>
  </w:style>
  <w:style w:type="paragraph" w:styleId="61">
    <w:name w:val="toc 6"/>
    <w:basedOn w:val="a0"/>
    <w:next w:val="a0"/>
    <w:autoRedefine/>
    <w:uiPriority w:val="39"/>
    <w:unhideWhenUsed/>
    <w:rsid w:val="00FA0000"/>
    <w:pPr>
      <w:spacing w:after="100" w:line="276" w:lineRule="auto"/>
      <w:ind w:left="1100" w:firstLine="0"/>
      <w:jc w:val="left"/>
    </w:pPr>
    <w:rPr>
      <w:rFonts w:ascii="Calibri" w:eastAsia="Times New Roman" w:hAnsi="Calibri"/>
      <w:sz w:val="22"/>
      <w:lang w:val="en-US"/>
    </w:rPr>
  </w:style>
  <w:style w:type="paragraph" w:styleId="7">
    <w:name w:val="toc 7"/>
    <w:basedOn w:val="a0"/>
    <w:next w:val="a0"/>
    <w:autoRedefine/>
    <w:uiPriority w:val="39"/>
    <w:unhideWhenUsed/>
    <w:rsid w:val="00FA0000"/>
    <w:pPr>
      <w:spacing w:after="100" w:line="276" w:lineRule="auto"/>
      <w:ind w:left="1320" w:firstLine="0"/>
      <w:jc w:val="left"/>
    </w:pPr>
    <w:rPr>
      <w:rFonts w:ascii="Calibri" w:eastAsia="Times New Roman" w:hAnsi="Calibri"/>
      <w:sz w:val="22"/>
      <w:lang w:val="en-US"/>
    </w:rPr>
  </w:style>
  <w:style w:type="paragraph" w:styleId="8">
    <w:name w:val="toc 8"/>
    <w:basedOn w:val="a0"/>
    <w:next w:val="a0"/>
    <w:autoRedefine/>
    <w:uiPriority w:val="39"/>
    <w:unhideWhenUsed/>
    <w:rsid w:val="00FA0000"/>
    <w:pPr>
      <w:spacing w:after="100" w:line="276" w:lineRule="auto"/>
      <w:ind w:left="1540" w:firstLine="0"/>
      <w:jc w:val="left"/>
    </w:pPr>
    <w:rPr>
      <w:rFonts w:ascii="Calibri" w:eastAsia="Times New Roman" w:hAnsi="Calibri"/>
      <w:sz w:val="22"/>
      <w:lang w:val="en-US"/>
    </w:rPr>
  </w:style>
  <w:style w:type="paragraph" w:styleId="9">
    <w:name w:val="toc 9"/>
    <w:basedOn w:val="a0"/>
    <w:next w:val="a0"/>
    <w:autoRedefine/>
    <w:uiPriority w:val="39"/>
    <w:unhideWhenUsed/>
    <w:rsid w:val="00FA0000"/>
    <w:pPr>
      <w:spacing w:after="100" w:line="276" w:lineRule="auto"/>
      <w:ind w:left="1760" w:firstLine="0"/>
      <w:jc w:val="left"/>
    </w:pPr>
    <w:rPr>
      <w:rFonts w:ascii="Calibri" w:eastAsia="Times New Roman" w:hAnsi="Calibri"/>
      <w:sz w:val="22"/>
      <w:lang w:val="en-US"/>
    </w:rPr>
  </w:style>
  <w:style w:type="paragraph" w:customStyle="1" w:styleId="Default">
    <w:name w:val="Default"/>
    <w:rsid w:val="00C83C45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aff">
    <w:name w:val="без отступа Знак"/>
    <w:basedOn w:val="a1"/>
    <w:link w:val="aff0"/>
    <w:locked/>
    <w:rsid w:val="0000054B"/>
    <w:rPr>
      <w:rFonts w:ascii="Times New Roman" w:hAnsi="Times New Roman"/>
      <w:sz w:val="28"/>
    </w:rPr>
  </w:style>
  <w:style w:type="paragraph" w:customStyle="1" w:styleId="aff0">
    <w:name w:val="без отступа"/>
    <w:basedOn w:val="a0"/>
    <w:next w:val="a0"/>
    <w:link w:val="aff"/>
    <w:qFormat/>
    <w:rsid w:val="0000054B"/>
    <w:pPr>
      <w:ind w:firstLine="0"/>
    </w:pPr>
    <w:rPr>
      <w:szCs w:val="20"/>
      <w:lang w:eastAsia="ru-RU"/>
    </w:rPr>
  </w:style>
  <w:style w:type="paragraph" w:customStyle="1" w:styleId="a">
    <w:name w:val="Формула"/>
    <w:basedOn w:val="aff0"/>
    <w:next w:val="aff0"/>
    <w:link w:val="aff1"/>
    <w:qFormat/>
    <w:rsid w:val="0000054B"/>
    <w:pPr>
      <w:numPr>
        <w:numId w:val="33"/>
      </w:numPr>
      <w:tabs>
        <w:tab w:val="clear" w:pos="357"/>
        <w:tab w:val="num" w:pos="360"/>
        <w:tab w:val="center" w:pos="4962"/>
        <w:tab w:val="right" w:pos="10206"/>
      </w:tabs>
    </w:pPr>
    <w:rPr>
      <w:rFonts w:eastAsiaTheme="minorEastAsia"/>
    </w:rPr>
  </w:style>
  <w:style w:type="character" w:customStyle="1" w:styleId="aff1">
    <w:name w:val="Формула Знак"/>
    <w:basedOn w:val="a1"/>
    <w:link w:val="a"/>
    <w:locked/>
    <w:rsid w:val="0000054B"/>
    <w:rPr>
      <w:rFonts w:ascii="Times New Roman" w:eastAsiaTheme="minorEastAsia" w:hAnsi="Times New Roman"/>
      <w:sz w:val="28"/>
    </w:rPr>
  </w:style>
  <w:style w:type="numbering" w:customStyle="1" w:styleId="1">
    <w:name w:val="Стиль1"/>
    <w:uiPriority w:val="99"/>
    <w:rsid w:val="0000054B"/>
    <w:pPr>
      <w:numPr>
        <w:numId w:val="33"/>
      </w:numPr>
    </w:pPr>
  </w:style>
  <w:style w:type="paragraph" w:customStyle="1" w:styleId="aff2">
    <w:name w:val="Таблица"/>
    <w:basedOn w:val="a0"/>
    <w:link w:val="aff3"/>
    <w:qFormat/>
    <w:rsid w:val="00265B66"/>
    <w:pPr>
      <w:spacing w:line="240" w:lineRule="auto"/>
      <w:ind w:firstLine="0"/>
      <w:jc w:val="center"/>
    </w:pPr>
    <w:rPr>
      <w:rFonts w:eastAsia="Times New Roman"/>
      <w:sz w:val="24"/>
      <w:szCs w:val="20"/>
      <w:lang w:eastAsia="ru-RU"/>
    </w:rPr>
  </w:style>
  <w:style w:type="character" w:customStyle="1" w:styleId="aff3">
    <w:name w:val="Таблица Знак"/>
    <w:basedOn w:val="a1"/>
    <w:link w:val="aff2"/>
    <w:rsid w:val="00265B66"/>
    <w:rPr>
      <w:rFonts w:ascii="Times New Roman" w:eastAsia="Times New Roman" w:hAnsi="Times New Roman"/>
      <w:sz w:val="24"/>
    </w:rPr>
  </w:style>
  <w:style w:type="paragraph" w:customStyle="1" w:styleId="aff4">
    <w:name w:val="Подписи к таблицам"/>
    <w:basedOn w:val="a0"/>
    <w:link w:val="aff5"/>
    <w:qFormat/>
    <w:rsid w:val="00265B66"/>
    <w:pPr>
      <w:ind w:firstLine="851"/>
      <w:jc w:val="right"/>
    </w:pPr>
    <w:rPr>
      <w:szCs w:val="24"/>
    </w:rPr>
  </w:style>
  <w:style w:type="character" w:customStyle="1" w:styleId="aff5">
    <w:name w:val="Подписи к таблицам Знак"/>
    <w:basedOn w:val="a1"/>
    <w:link w:val="aff4"/>
    <w:rsid w:val="00265B66"/>
    <w:rPr>
      <w:rFonts w:ascii="Times New Roman" w:hAnsi="Times New Roman"/>
      <w:sz w:val="28"/>
      <w:szCs w:val="24"/>
      <w:lang w:eastAsia="en-US"/>
    </w:rPr>
  </w:style>
  <w:style w:type="paragraph" w:styleId="aff6">
    <w:name w:val="Body Text"/>
    <w:basedOn w:val="a0"/>
    <w:link w:val="aff7"/>
    <w:uiPriority w:val="99"/>
    <w:unhideWhenUsed/>
    <w:rsid w:val="00E63CB1"/>
    <w:pPr>
      <w:spacing w:after="120"/>
      <w:ind w:firstLine="851"/>
    </w:pPr>
    <w:rPr>
      <w:rFonts w:eastAsiaTheme="minorHAnsi" w:cstheme="minorBidi"/>
    </w:rPr>
  </w:style>
  <w:style w:type="character" w:customStyle="1" w:styleId="aff7">
    <w:name w:val="Основной текст Знак"/>
    <w:basedOn w:val="a1"/>
    <w:link w:val="aff6"/>
    <w:uiPriority w:val="99"/>
    <w:rsid w:val="00E63CB1"/>
    <w:rPr>
      <w:rFonts w:ascii="Times New Roman" w:eastAsiaTheme="minorHAnsi" w:hAnsi="Times New Roman" w:cstheme="minorBidi"/>
      <w:sz w:val="28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5B37E3"/>
    <w:pPr>
      <w:spacing w:line="360" w:lineRule="auto"/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0">
    <w:name w:val="heading 1"/>
    <w:basedOn w:val="a0"/>
    <w:next w:val="2"/>
    <w:link w:val="11"/>
    <w:uiPriority w:val="9"/>
    <w:qFormat/>
    <w:rsid w:val="003702B6"/>
    <w:pPr>
      <w:keepNext/>
      <w:keepLines/>
      <w:spacing w:before="480"/>
      <w:jc w:val="center"/>
      <w:outlineLvl w:val="0"/>
    </w:pPr>
    <w:rPr>
      <w:rFonts w:eastAsia="Times New Roman"/>
      <w:b/>
      <w:bCs/>
      <w:szCs w:val="28"/>
      <w:lang w:val="x-none"/>
    </w:rPr>
  </w:style>
  <w:style w:type="paragraph" w:styleId="2">
    <w:name w:val="heading 2"/>
    <w:basedOn w:val="a0"/>
    <w:next w:val="3"/>
    <w:link w:val="20"/>
    <w:uiPriority w:val="9"/>
    <w:unhideWhenUsed/>
    <w:qFormat/>
    <w:rsid w:val="00F57CD6"/>
    <w:pPr>
      <w:keepNext/>
      <w:keepLines/>
      <w:jc w:val="center"/>
      <w:outlineLvl w:val="1"/>
    </w:pPr>
    <w:rPr>
      <w:rFonts w:eastAsia="Times New Roman"/>
      <w:b/>
      <w:bCs/>
      <w:szCs w:val="26"/>
      <w:lang w:val="x-none"/>
    </w:rPr>
  </w:style>
  <w:style w:type="paragraph" w:styleId="3">
    <w:name w:val="heading 3"/>
    <w:basedOn w:val="a0"/>
    <w:next w:val="4"/>
    <w:link w:val="30"/>
    <w:uiPriority w:val="9"/>
    <w:unhideWhenUsed/>
    <w:qFormat/>
    <w:rsid w:val="00E66616"/>
    <w:pPr>
      <w:keepNext/>
      <w:keepLines/>
      <w:jc w:val="center"/>
      <w:outlineLvl w:val="2"/>
    </w:pPr>
    <w:rPr>
      <w:rFonts w:eastAsia="Times New Roman"/>
      <w:b/>
      <w:bCs/>
      <w:lang w:val="en-US"/>
    </w:rPr>
  </w:style>
  <w:style w:type="paragraph" w:styleId="4">
    <w:name w:val="heading 4"/>
    <w:basedOn w:val="a0"/>
    <w:next w:val="a0"/>
    <w:link w:val="40"/>
    <w:uiPriority w:val="9"/>
    <w:unhideWhenUsed/>
    <w:qFormat/>
    <w:rsid w:val="00A609F1"/>
    <w:pPr>
      <w:keepNext/>
      <w:spacing w:before="240" w:after="60"/>
      <w:outlineLvl w:val="3"/>
    </w:pPr>
    <w:rPr>
      <w:rFonts w:ascii="Calibri" w:eastAsia="Times New Roman" w:hAnsi="Calibri"/>
      <w:b/>
      <w:bCs/>
      <w:szCs w:val="28"/>
      <w:lang w:val="x-none"/>
    </w:rPr>
  </w:style>
  <w:style w:type="paragraph" w:styleId="5">
    <w:name w:val="heading 5"/>
    <w:basedOn w:val="a0"/>
    <w:next w:val="a0"/>
    <w:link w:val="50"/>
    <w:rsid w:val="007E77F5"/>
    <w:pPr>
      <w:spacing w:before="240" w:after="60" w:line="240" w:lineRule="auto"/>
      <w:jc w:val="left"/>
      <w:outlineLvl w:val="4"/>
    </w:pPr>
    <w:rPr>
      <w:rFonts w:eastAsia="Times New Roman"/>
      <w:b/>
      <w:bCs/>
      <w:i/>
      <w:iCs/>
      <w:color w:val="000000"/>
      <w:sz w:val="26"/>
      <w:szCs w:val="26"/>
      <w:lang w:val="x-none" w:eastAsia="x-none"/>
    </w:rPr>
  </w:style>
  <w:style w:type="paragraph" w:styleId="6">
    <w:name w:val="heading 6"/>
    <w:basedOn w:val="a0"/>
    <w:next w:val="a0"/>
    <w:link w:val="60"/>
    <w:qFormat/>
    <w:rsid w:val="007E77F5"/>
    <w:pPr>
      <w:spacing w:before="240" w:after="60" w:line="240" w:lineRule="auto"/>
      <w:jc w:val="left"/>
      <w:outlineLvl w:val="5"/>
    </w:pPr>
    <w:rPr>
      <w:rFonts w:eastAsia="Times New Roman"/>
      <w:b/>
      <w:bCs/>
      <w:color w:val="000000"/>
      <w:sz w:val="22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uiPriority w:val="99"/>
    <w:unhideWhenUsed/>
    <w:rsid w:val="002A7ABA"/>
    <w:rPr>
      <w:strike w:val="0"/>
      <w:dstrike w:val="0"/>
      <w:color w:val="0066DD"/>
      <w:u w:val="none"/>
      <w:effect w:val="none"/>
    </w:rPr>
  </w:style>
  <w:style w:type="character" w:styleId="a5">
    <w:name w:val="Strong"/>
    <w:uiPriority w:val="22"/>
    <w:qFormat/>
    <w:rsid w:val="002A7ABA"/>
    <w:rPr>
      <w:b/>
      <w:bCs/>
    </w:rPr>
  </w:style>
  <w:style w:type="paragraph" w:styleId="a6">
    <w:name w:val="Normal (Web)"/>
    <w:basedOn w:val="a0"/>
    <w:uiPriority w:val="99"/>
    <w:unhideWhenUsed/>
    <w:rsid w:val="002A7ABA"/>
    <w:pPr>
      <w:spacing w:after="180" w:line="240" w:lineRule="auto"/>
    </w:pPr>
    <w:rPr>
      <w:rFonts w:eastAsia="Times New Roman"/>
      <w:szCs w:val="24"/>
      <w:lang w:eastAsia="ru-RU"/>
    </w:rPr>
  </w:style>
  <w:style w:type="paragraph" w:styleId="a7">
    <w:name w:val="Balloon Text"/>
    <w:basedOn w:val="a0"/>
    <w:link w:val="a8"/>
    <w:uiPriority w:val="99"/>
    <w:semiHidden/>
    <w:unhideWhenUsed/>
    <w:rsid w:val="002A7ABA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8">
    <w:name w:val="Текст выноски Знак"/>
    <w:link w:val="a7"/>
    <w:uiPriority w:val="99"/>
    <w:semiHidden/>
    <w:rsid w:val="002A7ABA"/>
    <w:rPr>
      <w:rFonts w:ascii="Tahoma" w:hAnsi="Tahoma" w:cs="Tahoma"/>
      <w:sz w:val="16"/>
      <w:szCs w:val="16"/>
    </w:rPr>
  </w:style>
  <w:style w:type="paragraph" w:styleId="HTML">
    <w:name w:val="HTML Preformatted"/>
    <w:basedOn w:val="a0"/>
    <w:link w:val="HTML0"/>
    <w:uiPriority w:val="99"/>
    <w:semiHidden/>
    <w:unhideWhenUsed/>
    <w:rsid w:val="002A7AB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/>
      <w:sz w:val="20"/>
      <w:szCs w:val="20"/>
      <w:lang w:val="x-none" w:eastAsia="ru-RU"/>
    </w:rPr>
  </w:style>
  <w:style w:type="character" w:customStyle="1" w:styleId="HTML0">
    <w:name w:val="Стандартный HTML Знак"/>
    <w:link w:val="HTML"/>
    <w:uiPriority w:val="99"/>
    <w:semiHidden/>
    <w:rsid w:val="002A7AB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9">
    <w:name w:val="Title"/>
    <w:basedOn w:val="a0"/>
    <w:next w:val="a0"/>
    <w:link w:val="aa"/>
    <w:uiPriority w:val="10"/>
    <w:qFormat/>
    <w:rsid w:val="002A7ABA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  <w:lang w:val="x-none" w:eastAsia="x-none"/>
    </w:rPr>
  </w:style>
  <w:style w:type="character" w:customStyle="1" w:styleId="aa">
    <w:name w:val="Название Знак"/>
    <w:link w:val="a9"/>
    <w:uiPriority w:val="10"/>
    <w:rsid w:val="002A7ABA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11">
    <w:name w:val="Заголовок 1 Знак"/>
    <w:link w:val="10"/>
    <w:uiPriority w:val="9"/>
    <w:rsid w:val="003702B6"/>
    <w:rPr>
      <w:rFonts w:ascii="Times New Roman" w:eastAsia="Times New Roman" w:hAnsi="Times New Roman"/>
      <w:b/>
      <w:bCs/>
      <w:sz w:val="28"/>
      <w:szCs w:val="28"/>
      <w:lang w:eastAsia="en-US"/>
    </w:rPr>
  </w:style>
  <w:style w:type="character" w:customStyle="1" w:styleId="20">
    <w:name w:val="Заголовок 2 Знак"/>
    <w:link w:val="2"/>
    <w:uiPriority w:val="9"/>
    <w:rsid w:val="00F57CD6"/>
    <w:rPr>
      <w:rFonts w:ascii="Times New Roman" w:eastAsia="Times New Roman" w:hAnsi="Times New Roman"/>
      <w:b/>
      <w:bCs/>
      <w:sz w:val="28"/>
      <w:szCs w:val="26"/>
      <w:lang w:eastAsia="en-US"/>
    </w:rPr>
  </w:style>
  <w:style w:type="paragraph" w:styleId="ab">
    <w:name w:val="List Paragraph"/>
    <w:basedOn w:val="a0"/>
    <w:link w:val="ac"/>
    <w:uiPriority w:val="34"/>
    <w:qFormat/>
    <w:rsid w:val="002A7ABA"/>
    <w:pPr>
      <w:ind w:left="720"/>
      <w:contextualSpacing/>
    </w:pPr>
    <w:rPr>
      <w:lang w:val="x-none"/>
    </w:rPr>
  </w:style>
  <w:style w:type="paragraph" w:styleId="ad">
    <w:name w:val="TOC Heading"/>
    <w:basedOn w:val="10"/>
    <w:next w:val="a0"/>
    <w:uiPriority w:val="39"/>
    <w:semiHidden/>
    <w:unhideWhenUsed/>
    <w:qFormat/>
    <w:rsid w:val="002A7ABA"/>
    <w:pPr>
      <w:outlineLvl w:val="9"/>
    </w:pPr>
    <w:rPr>
      <w:lang w:eastAsia="ru-RU"/>
    </w:rPr>
  </w:style>
  <w:style w:type="paragraph" w:styleId="12">
    <w:name w:val="toc 1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firstLine="0"/>
    </w:pPr>
  </w:style>
  <w:style w:type="paragraph" w:styleId="21">
    <w:name w:val="toc 2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firstLine="284"/>
    </w:pPr>
  </w:style>
  <w:style w:type="paragraph" w:styleId="31">
    <w:name w:val="toc 3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left="284" w:firstLine="283"/>
    </w:pPr>
  </w:style>
  <w:style w:type="paragraph" w:styleId="ae">
    <w:name w:val="No Spacing"/>
    <w:aliases w:val="Для таблиц"/>
    <w:link w:val="af"/>
    <w:uiPriority w:val="1"/>
    <w:qFormat/>
    <w:rsid w:val="00D02914"/>
    <w:pPr>
      <w:spacing w:line="240" w:lineRule="atLeast"/>
    </w:pPr>
    <w:rPr>
      <w:rFonts w:ascii="Times New Roman" w:eastAsia="Times New Roman" w:hAnsi="Times New Roman"/>
      <w:sz w:val="24"/>
      <w:szCs w:val="22"/>
      <w:lang w:val="en-US" w:eastAsia="en-US"/>
    </w:rPr>
  </w:style>
  <w:style w:type="character" w:customStyle="1" w:styleId="af">
    <w:name w:val="Без интервала Знак"/>
    <w:aliases w:val="Для таблиц Знак"/>
    <w:link w:val="ae"/>
    <w:uiPriority w:val="1"/>
    <w:rsid w:val="00D02914"/>
    <w:rPr>
      <w:rFonts w:ascii="Times New Roman" w:eastAsia="Times New Roman" w:hAnsi="Times New Roman"/>
      <w:sz w:val="24"/>
      <w:szCs w:val="22"/>
      <w:lang w:bidi="ar-SA"/>
    </w:rPr>
  </w:style>
  <w:style w:type="paragraph" w:styleId="af0">
    <w:name w:val="Subtitle"/>
    <w:basedOn w:val="a0"/>
    <w:next w:val="a0"/>
    <w:link w:val="af1"/>
    <w:uiPriority w:val="11"/>
    <w:qFormat/>
    <w:rsid w:val="003154BA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 w:val="24"/>
      <w:szCs w:val="24"/>
      <w:lang w:val="x-none" w:eastAsia="ru-RU"/>
    </w:rPr>
  </w:style>
  <w:style w:type="character" w:customStyle="1" w:styleId="af1">
    <w:name w:val="Подзаголовок Знак"/>
    <w:link w:val="af0"/>
    <w:uiPriority w:val="11"/>
    <w:rsid w:val="003154BA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paragraph" w:styleId="af2">
    <w:name w:val="header"/>
    <w:basedOn w:val="a0"/>
    <w:link w:val="af3"/>
    <w:uiPriority w:val="99"/>
    <w:unhideWhenUsed/>
    <w:rsid w:val="007F1920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Верхний колонтитул Знак"/>
    <w:basedOn w:val="a1"/>
    <w:link w:val="af2"/>
    <w:uiPriority w:val="99"/>
    <w:rsid w:val="007F1920"/>
  </w:style>
  <w:style w:type="paragraph" w:styleId="af4">
    <w:name w:val="footer"/>
    <w:basedOn w:val="a0"/>
    <w:link w:val="af5"/>
    <w:uiPriority w:val="99"/>
    <w:unhideWhenUsed/>
    <w:rsid w:val="007F1920"/>
    <w:pPr>
      <w:tabs>
        <w:tab w:val="center" w:pos="4677"/>
        <w:tab w:val="right" w:pos="9355"/>
      </w:tabs>
      <w:spacing w:line="240" w:lineRule="auto"/>
    </w:pPr>
  </w:style>
  <w:style w:type="character" w:customStyle="1" w:styleId="af5">
    <w:name w:val="Нижний колонтитул Знак"/>
    <w:basedOn w:val="a1"/>
    <w:link w:val="af4"/>
    <w:uiPriority w:val="99"/>
    <w:rsid w:val="007F1920"/>
  </w:style>
  <w:style w:type="character" w:customStyle="1" w:styleId="30">
    <w:name w:val="Заголовок 3 Знак"/>
    <w:link w:val="3"/>
    <w:uiPriority w:val="9"/>
    <w:rsid w:val="00E66616"/>
    <w:rPr>
      <w:rFonts w:ascii="Times New Roman" w:eastAsia="Times New Roman" w:hAnsi="Times New Roman"/>
      <w:b/>
      <w:bCs/>
      <w:sz w:val="28"/>
      <w:szCs w:val="22"/>
      <w:lang w:val="en-US" w:eastAsia="en-US"/>
    </w:rPr>
  </w:style>
  <w:style w:type="character" w:customStyle="1" w:styleId="mw-headline">
    <w:name w:val="mw-headline"/>
    <w:basedOn w:val="a1"/>
    <w:rsid w:val="00A515CD"/>
  </w:style>
  <w:style w:type="paragraph" w:styleId="af6">
    <w:name w:val="Document Map"/>
    <w:basedOn w:val="a0"/>
    <w:link w:val="af7"/>
    <w:uiPriority w:val="99"/>
    <w:unhideWhenUsed/>
    <w:rsid w:val="000C3305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f7">
    <w:name w:val="Схема документа Знак"/>
    <w:link w:val="af6"/>
    <w:uiPriority w:val="99"/>
    <w:rsid w:val="000C3305"/>
    <w:rPr>
      <w:rFonts w:ascii="Tahoma" w:hAnsi="Tahoma" w:cs="Tahoma"/>
      <w:sz w:val="16"/>
      <w:szCs w:val="16"/>
    </w:rPr>
  </w:style>
  <w:style w:type="character" w:customStyle="1" w:styleId="apple-style-span">
    <w:name w:val="apple-style-span"/>
    <w:basedOn w:val="a1"/>
    <w:rsid w:val="00E76F08"/>
  </w:style>
  <w:style w:type="character" w:customStyle="1" w:styleId="40">
    <w:name w:val="Заголовок 4 Знак"/>
    <w:link w:val="4"/>
    <w:uiPriority w:val="9"/>
    <w:rsid w:val="00A609F1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link w:val="5"/>
    <w:rsid w:val="007E77F5"/>
    <w:rPr>
      <w:rFonts w:ascii="Times New Roman" w:eastAsia="Times New Roman" w:hAnsi="Times New Roman"/>
      <w:b/>
      <w:bCs/>
      <w:i/>
      <w:iCs/>
      <w:color w:val="000000"/>
      <w:sz w:val="26"/>
      <w:szCs w:val="26"/>
    </w:rPr>
  </w:style>
  <w:style w:type="character" w:customStyle="1" w:styleId="60">
    <w:name w:val="Заголовок 6 Знак"/>
    <w:link w:val="6"/>
    <w:rsid w:val="007E77F5"/>
    <w:rPr>
      <w:rFonts w:ascii="Times New Roman" w:eastAsia="Times New Roman" w:hAnsi="Times New Roman"/>
      <w:b/>
      <w:bCs/>
      <w:color w:val="000000"/>
      <w:sz w:val="22"/>
      <w:szCs w:val="22"/>
    </w:rPr>
  </w:style>
  <w:style w:type="paragraph" w:styleId="af8">
    <w:name w:val="Body Text Indent"/>
    <w:basedOn w:val="a0"/>
    <w:link w:val="af9"/>
    <w:rsid w:val="007E77F5"/>
    <w:pPr>
      <w:ind w:firstLine="851"/>
    </w:pPr>
    <w:rPr>
      <w:rFonts w:eastAsia="Times New Roman"/>
      <w:szCs w:val="24"/>
      <w:lang w:val="x-none" w:eastAsia="x-none"/>
    </w:rPr>
  </w:style>
  <w:style w:type="character" w:customStyle="1" w:styleId="af9">
    <w:name w:val="Основной текст с отступом Знак"/>
    <w:link w:val="af8"/>
    <w:rsid w:val="007E77F5"/>
    <w:rPr>
      <w:rFonts w:ascii="Times New Roman" w:eastAsia="Times New Roman" w:hAnsi="Times New Roman"/>
      <w:sz w:val="28"/>
      <w:szCs w:val="24"/>
    </w:rPr>
  </w:style>
  <w:style w:type="table" w:styleId="afa">
    <w:name w:val="Table Grid"/>
    <w:basedOn w:val="a2"/>
    <w:uiPriority w:val="59"/>
    <w:rsid w:val="007E77F5"/>
    <w:rPr>
      <w:rFonts w:ascii="Times New Roman" w:eastAsia="Times New Roman" w:hAnsi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b">
    <w:name w:val="Emphasis"/>
    <w:uiPriority w:val="20"/>
    <w:qFormat/>
    <w:rsid w:val="00963E37"/>
    <w:rPr>
      <w:i/>
      <w:iCs/>
    </w:rPr>
  </w:style>
  <w:style w:type="character" w:customStyle="1" w:styleId="ac">
    <w:name w:val="Абзац списка Знак"/>
    <w:link w:val="ab"/>
    <w:uiPriority w:val="34"/>
    <w:rsid w:val="00F84E91"/>
    <w:rPr>
      <w:rFonts w:ascii="Times New Roman" w:hAnsi="Times New Roman"/>
      <w:sz w:val="28"/>
      <w:szCs w:val="22"/>
      <w:lang w:eastAsia="en-US"/>
    </w:rPr>
  </w:style>
  <w:style w:type="paragraph" w:customStyle="1" w:styleId="afc">
    <w:name w:val="таблицы"/>
    <w:basedOn w:val="a0"/>
    <w:link w:val="afd"/>
    <w:rsid w:val="00F84E91"/>
    <w:pPr>
      <w:spacing w:line="240" w:lineRule="auto"/>
      <w:ind w:firstLine="1"/>
      <w:jc w:val="left"/>
    </w:pPr>
    <w:rPr>
      <w:rFonts w:eastAsia="Times New Roman"/>
      <w:sz w:val="24"/>
      <w:szCs w:val="20"/>
      <w:lang w:val="x-none" w:eastAsia="x-none"/>
    </w:rPr>
  </w:style>
  <w:style w:type="character" w:customStyle="1" w:styleId="afd">
    <w:name w:val="таблицы Знак"/>
    <w:link w:val="afc"/>
    <w:rsid w:val="00F84E91"/>
    <w:rPr>
      <w:rFonts w:ascii="Times New Roman" w:eastAsia="Times New Roman" w:hAnsi="Times New Roman"/>
      <w:sz w:val="24"/>
    </w:rPr>
  </w:style>
  <w:style w:type="character" w:customStyle="1" w:styleId="posttitle">
    <w:name w:val="post_title"/>
    <w:basedOn w:val="a1"/>
    <w:rsid w:val="00F57CD6"/>
  </w:style>
  <w:style w:type="character" w:customStyle="1" w:styleId="apple-converted-space">
    <w:name w:val="apple-converted-space"/>
    <w:basedOn w:val="a1"/>
    <w:rsid w:val="00F56B3B"/>
  </w:style>
  <w:style w:type="paragraph" w:customStyle="1" w:styleId="parameter">
    <w:name w:val="parameter"/>
    <w:basedOn w:val="a0"/>
    <w:rsid w:val="00F964E2"/>
    <w:pPr>
      <w:spacing w:line="240" w:lineRule="auto"/>
      <w:ind w:firstLine="0"/>
      <w:jc w:val="left"/>
    </w:pPr>
    <w:rPr>
      <w:rFonts w:ascii="Verdana" w:eastAsia="Times New Roman" w:hAnsi="Verdana"/>
      <w:i/>
      <w:iCs/>
      <w:sz w:val="24"/>
      <w:szCs w:val="24"/>
      <w:lang w:val="en-US"/>
    </w:rPr>
  </w:style>
  <w:style w:type="paragraph" w:customStyle="1" w:styleId="input">
    <w:name w:val="inpu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keyword">
    <w:name w:val="keywor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h1">
    <w:name w:val="h1"/>
    <w:basedOn w:val="a0"/>
    <w:rsid w:val="00F964E2"/>
    <w:pPr>
      <w:spacing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42"/>
      <w:szCs w:val="42"/>
      <w:lang w:val="en-US"/>
    </w:rPr>
  </w:style>
  <w:style w:type="paragraph" w:customStyle="1" w:styleId="h2">
    <w:name w:val="h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37"/>
      <w:szCs w:val="37"/>
      <w:lang w:val="en-US"/>
    </w:rPr>
  </w:style>
  <w:style w:type="paragraph" w:customStyle="1" w:styleId="h3">
    <w:name w:val="h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26"/>
      <w:szCs w:val="26"/>
      <w:lang w:val="en-US"/>
    </w:rPr>
  </w:style>
  <w:style w:type="paragraph" w:customStyle="1" w:styleId="h4">
    <w:name w:val="h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24"/>
      <w:szCs w:val="24"/>
      <w:lang w:val="en-US"/>
    </w:rPr>
  </w:style>
  <w:style w:type="paragraph" w:customStyle="1" w:styleId="heading">
    <w:name w:val="hea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3F529C"/>
      <w:sz w:val="42"/>
      <w:szCs w:val="42"/>
      <w:lang w:val="en-US"/>
    </w:rPr>
  </w:style>
  <w:style w:type="paragraph" w:customStyle="1" w:styleId="borderline">
    <w:name w:val="border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range">
    <w:name w:val="oran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E66A38"/>
      <w:sz w:val="24"/>
      <w:szCs w:val="24"/>
      <w:lang w:val="en-US"/>
    </w:rPr>
  </w:style>
  <w:style w:type="paragraph" w:customStyle="1" w:styleId="black">
    <w:name w:val="blac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bluelink">
    <w:name w:val="bluelin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bluetitle">
    <w:name w:val="blue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3F529C"/>
      <w:sz w:val="24"/>
      <w:szCs w:val="24"/>
      <w:lang w:val="en-US"/>
    </w:rPr>
  </w:style>
  <w:style w:type="paragraph" w:customStyle="1" w:styleId="gray">
    <w:name w:val="gra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13">
    <w:name w:val="Нижний колонтитул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igation">
    <w:name w:val="navigation"/>
    <w:basedOn w:val="a0"/>
    <w:rsid w:val="00F964E2"/>
    <w:pPr>
      <w:pBdr>
        <w:right w:val="single" w:sz="6" w:space="0" w:color="BBBBBB"/>
      </w:pBdr>
      <w:spacing w:before="100" w:beforeAutospacing="1" w:after="100" w:afterAutospacing="1" w:line="240" w:lineRule="auto"/>
      <w:ind w:right="-15" w:firstLine="0"/>
      <w:jc w:val="left"/>
      <w:textAlignment w:val="top"/>
    </w:pPr>
    <w:rPr>
      <w:rFonts w:eastAsia="Times New Roman"/>
      <w:sz w:val="24"/>
      <w:szCs w:val="24"/>
      <w:lang w:val="en-US"/>
    </w:rPr>
  </w:style>
  <w:style w:type="paragraph" w:customStyle="1" w:styleId="nav">
    <w:name w:val="nav"/>
    <w:basedOn w:val="a0"/>
    <w:rsid w:val="00F964E2"/>
    <w:pPr>
      <w:spacing w:before="12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container">
    <w:name w:val="searchboxcontainer"/>
    <w:basedOn w:val="a0"/>
    <w:rsid w:val="00F964E2"/>
    <w:pPr>
      <w:spacing w:before="195" w:line="240" w:lineRule="auto"/>
      <w:ind w:left="195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">
    <w:name w:val="search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textbox">
    <w:name w:val="searchtextbox"/>
    <w:basedOn w:val="a0"/>
    <w:rsid w:val="00F964E2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8A8A8A"/>
      <w:sz w:val="24"/>
      <w:szCs w:val="24"/>
      <w:lang w:val="en-US"/>
    </w:rPr>
  </w:style>
  <w:style w:type="paragraph" w:customStyle="1" w:styleId="searchtextboxtrue">
    <w:name w:val="searchtextboxtrue"/>
    <w:basedOn w:val="a0"/>
    <w:rsid w:val="00F964E2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ntentplaceholder">
    <w:name w:val="contentplace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">
    <w:name w:val="content"/>
    <w:basedOn w:val="a0"/>
    <w:rsid w:val="00F964E2"/>
    <w:pPr>
      <w:pBdr>
        <w:lef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ogo">
    <w:name w:val="logo"/>
    <w:basedOn w:val="a0"/>
    <w:rsid w:val="00F964E2"/>
    <w:pPr>
      <w:spacing w:before="100" w:beforeAutospacing="1" w:after="100" w:afterAutospacing="1" w:line="240" w:lineRule="auto"/>
      <w:ind w:left="750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piccontainer">
    <w:name w:val="topic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picendline">
    <w:name w:val="topicend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erarchy">
    <w:name w:val="hierarchy"/>
    <w:basedOn w:val="a0"/>
    <w:rsid w:val="00F964E2"/>
    <w:pPr>
      <w:spacing w:before="100" w:beforeAutospacing="1" w:after="100" w:afterAutospacing="1" w:line="240" w:lineRule="auto"/>
      <w:ind w:left="-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titlediv">
    <w:name w:val="lw_collapsiblearea_titlediv"/>
    <w:basedOn w:val="a0"/>
    <w:rsid w:val="00F964E2"/>
    <w:pPr>
      <w:spacing w:before="135" w:after="285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title">
    <w:name w:val="lw_collapsiblearea_title"/>
    <w:basedOn w:val="a0"/>
    <w:rsid w:val="00F964E2"/>
    <w:pPr>
      <w:wordWrap w:val="0"/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37"/>
      <w:szCs w:val="37"/>
      <w:lang w:val="en-US"/>
    </w:rPr>
  </w:style>
  <w:style w:type="paragraph" w:customStyle="1" w:styleId="lwcollapsibleareahrdiv">
    <w:name w:val="lw_collapsiblearea_hrdiv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hr">
    <w:name w:val="lw_collapsiblearea_hr"/>
    <w:basedOn w:val="a0"/>
    <w:rsid w:val="00F964E2"/>
    <w:pPr>
      <w:pBdr>
        <w:bottom w:val="single" w:sz="6" w:space="0" w:color="E5E5E5"/>
      </w:pBdr>
      <w:spacing w:before="100" w:beforeAutospacing="1" w:after="100" w:afterAutospacing="1" w:line="240" w:lineRule="auto"/>
      <w:ind w:left="60" w:firstLine="0"/>
      <w:jc w:val="left"/>
    </w:pPr>
    <w:rPr>
      <w:rFonts w:eastAsia="Times New Roman"/>
      <w:color w:val="E5E5E5"/>
      <w:sz w:val="24"/>
      <w:szCs w:val="24"/>
      <w:lang w:val="en-US"/>
    </w:rPr>
  </w:style>
  <w:style w:type="paragraph" w:customStyle="1" w:styleId="sectionblock">
    <w:name w:val="sectionbloc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none">
    <w:name w:val="sectionno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lwcollapsibleareaimg">
    <w:name w:val="lw_collapsiblearea_img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paging">
    <w:name w:val="paging"/>
    <w:basedOn w:val="a0"/>
    <w:rsid w:val="00F964E2"/>
    <w:pPr>
      <w:spacing w:before="100" w:beforeAutospacing="1" w:after="100" w:afterAutospacing="1" w:line="240" w:lineRule="auto"/>
      <w:ind w:lef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s">
    <w:name w:val="lw_codesnippetcontainertabs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lwcodesnippetcontainertableft">
    <w:name w:val="lw_codesnippetcontainertableft"/>
    <w:basedOn w:val="a0"/>
    <w:rsid w:val="00F964E2"/>
    <w:pPr>
      <w:pBdr>
        <w:bottom w:val="single" w:sz="12" w:space="0" w:color="D0D2D2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right">
    <w:name w:val="lw_codesnippetcontainertabright"/>
    <w:basedOn w:val="a0"/>
    <w:rsid w:val="00F964E2"/>
    <w:pPr>
      <w:pBdr>
        <w:bottom w:val="single" w:sz="12" w:space="0" w:color="D0D2D2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leftactive">
    <w:name w:val="lw_codesnippetcontainertableftacti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rightactive">
    <w:name w:val="lw_codesnippetcontainertabrightacti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first">
    <w:name w:val="lw_codesnippetcontainertabfirst"/>
    <w:basedOn w:val="a0"/>
    <w:rsid w:val="00F964E2"/>
    <w:pPr>
      <w:pBdr>
        <w:top w:val="single" w:sz="6" w:space="0" w:color="BBBBBB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last">
    <w:name w:val="lw_codesnippetcontainertablast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">
    <w:name w:val="lw_codesnippetcontainertab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first">
    <w:name w:val="lw_codesnippetcontainertabactivefirst"/>
    <w:basedOn w:val="a0"/>
    <w:rsid w:val="00F964E2"/>
    <w:pPr>
      <w:pBdr>
        <w:top w:val="single" w:sz="6" w:space="0" w:color="BBBBBB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last">
    <w:name w:val="lw_codesnippetcontainertabactivelast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">
    <w:name w:val="lw_codesnippetcontainertabactive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toolbar">
    <w:name w:val="lw_codesnippettoolbar"/>
    <w:basedOn w:val="a0"/>
    <w:rsid w:val="00F964E2"/>
    <w:pPr>
      <w:pBdr>
        <w:top w:val="single" w:sz="18" w:space="0" w:color="E5E5E5"/>
        <w:left w:val="single" w:sz="6" w:space="0" w:color="BBBBBB"/>
        <w:right w:val="single" w:sz="18" w:space="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toolbartext">
    <w:name w:val="lw_codesnippettoolbartext"/>
    <w:basedOn w:val="a0"/>
    <w:rsid w:val="00F964E2"/>
    <w:pP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codecollection">
    <w:name w:val="lw_codesnippetcontainercodecollection"/>
    <w:basedOn w:val="a0"/>
    <w:rsid w:val="00F964E2"/>
    <w:pPr>
      <w:pBdr>
        <w:left w:val="single" w:sz="6" w:space="0" w:color="BBBBBB"/>
        <w:bottom w:val="single" w:sz="18" w:space="0" w:color="E5E5E5"/>
        <w:right w:val="single" w:sz="6" w:space="0" w:color="E5E5E5"/>
      </w:pBdr>
      <w:spacing w:before="100" w:beforeAutospacing="1" w:after="18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code">
    <w:name w:val="lw_codesnippetcontainercode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rror">
    <w:name w:val="err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contentnotfound">
    <w:name w:val="contentnotfou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content">
    <w:name w:val="search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notfoundnoresults">
    <w:name w:val="contentnotfoundnoresult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">
    <w:name w:val="community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container">
    <w:name w:val="communitycontentcontainer"/>
    <w:basedOn w:val="a0"/>
    <w:rsid w:val="00F964E2"/>
    <w:pPr>
      <w:pBdr>
        <w:top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eader">
    <w:name w:val="communitycontentheader"/>
    <w:basedOn w:val="a0"/>
    <w:rsid w:val="00F964E2"/>
    <w:pPr>
      <w:pBdr>
        <w:bottom w:val="single" w:sz="6" w:space="1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eadertitle">
    <w:name w:val="communitycontentheader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89A4C"/>
      <w:sz w:val="24"/>
      <w:szCs w:val="24"/>
      <w:lang w:val="en-US"/>
    </w:rPr>
  </w:style>
  <w:style w:type="paragraph" w:customStyle="1" w:styleId="communitycontentnavigation">
    <w:name w:val="communitycontentnavigation"/>
    <w:basedOn w:val="a0"/>
    <w:rsid w:val="00F964E2"/>
    <w:pPr>
      <w:spacing w:before="100" w:beforeAutospacing="1" w:after="100" w:afterAutospacing="1" w:line="240" w:lineRule="auto"/>
      <w:ind w:lef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separator">
    <w:name w:val="communitycontentnavigationseparator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header">
    <w:name w:val="communitycontentnavigationheader"/>
    <w:basedOn w:val="a0"/>
    <w:rsid w:val="00F964E2"/>
    <w:pPr>
      <w:spacing w:before="195" w:after="100" w:afterAutospacing="1" w:line="240" w:lineRule="auto"/>
      <w:ind w:firstLine="0"/>
      <w:jc w:val="left"/>
    </w:pPr>
    <w:rPr>
      <w:rFonts w:eastAsia="Times New Roman"/>
      <w:b/>
      <w:bCs/>
      <w:color w:val="389A4C"/>
      <w:sz w:val="24"/>
      <w:szCs w:val="24"/>
      <w:lang w:val="en-US"/>
    </w:rPr>
  </w:style>
  <w:style w:type="paragraph" w:customStyle="1" w:styleId="communitycontentnavigationpost">
    <w:name w:val="communitycontentnavigationpost"/>
    <w:basedOn w:val="a0"/>
    <w:rsid w:val="00F964E2"/>
    <w:pPr>
      <w:spacing w:before="21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linkabstract">
    <w:name w:val="communitycontentnavigationlinkabstract"/>
    <w:basedOn w:val="a0"/>
    <w:rsid w:val="00F964E2"/>
    <w:pPr>
      <w:spacing w:before="100" w:beforeAutospacing="1" w:after="100" w:afterAutospacing="1" w:line="240" w:lineRule="auto"/>
      <w:ind w:left="765"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communitycontentnavigationlinkabstractadvertisement">
    <w:name w:val="communitycontentnavigationlinkabstractadvertisem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mmunitycontentnavigationlink">
    <w:name w:val="communitycontentnavigationlin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1"/>
      <w:szCs w:val="21"/>
      <w:lang w:val="en-US"/>
    </w:rPr>
  </w:style>
  <w:style w:type="paragraph" w:customStyle="1" w:styleId="communitycontentnavigationmorelink">
    <w:name w:val="communitycontentnavigationmorelink"/>
    <w:basedOn w:val="a0"/>
    <w:rsid w:val="00F964E2"/>
    <w:pPr>
      <w:spacing w:before="100" w:beforeAutospacing="1" w:after="90" w:line="240" w:lineRule="auto"/>
      <w:ind w:right="6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faq">
    <w:name w:val="communitycontentfaq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bottom"/>
    </w:pPr>
    <w:rPr>
      <w:rFonts w:eastAsia="Times New Roman"/>
      <w:sz w:val="24"/>
      <w:szCs w:val="24"/>
      <w:lang w:val="en-US"/>
    </w:rPr>
  </w:style>
  <w:style w:type="paragraph" w:customStyle="1" w:styleId="annotationtitle">
    <w:name w:val="annotation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body">
    <w:name w:val="annotationbod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history">
    <w:name w:val="annotationhistory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annotationcomplete">
    <w:name w:val="annotationcomplet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editedcontainer">
    <w:name w:val="annotationeditedcontainer"/>
    <w:basedOn w:val="a0"/>
    <w:rsid w:val="00F964E2"/>
    <w:pPr>
      <w:spacing w:before="100" w:before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graphic">
    <w:name w:val="historygraphic"/>
    <w:basedOn w:val="a0"/>
    <w:rsid w:val="00F964E2"/>
    <w:pPr>
      <w:spacing w:before="165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modificationhistory">
    <w:name w:val="modificationhistor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eduseravatar">
    <w:name w:val="addeduseravatar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before="135" w:after="100" w:afterAutospacing="1" w:line="240" w:lineRule="auto"/>
      <w:ind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diteduseravatar">
    <w:name w:val="editeduseravatar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before="135" w:after="100" w:afterAutospacing="1" w:line="240" w:lineRule="auto"/>
      <w:ind w:right="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reateprofilewrapper">
    <w:name w:val="createprofilewrapper"/>
    <w:basedOn w:val="a0"/>
    <w:rsid w:val="00F964E2"/>
    <w:pPr>
      <w:spacing w:before="19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reateprofilecontainer">
    <w:name w:val="createprofilecontainer"/>
    <w:basedOn w:val="a0"/>
    <w:rsid w:val="00F964E2"/>
    <w:pPr>
      <w:spacing w:before="100" w:beforeAutospacing="1" w:after="100" w:afterAutospacing="1" w:line="240" w:lineRule="auto"/>
      <w:ind w:left="195" w:right="195"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addcommunitycontentcontainer">
    <w:name w:val="addcommunityconten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editerrorcontainer">
    <w:name w:val="addediterror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istorycontainer">
    <w:name w:val="communitycontenthistorycontainer"/>
    <w:basedOn w:val="a0"/>
    <w:rsid w:val="00F964E2"/>
    <w:pPr>
      <w:spacing w:before="27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button">
    <w:name w:val="feedbackbutton"/>
    <w:basedOn w:val="a0"/>
    <w:rsid w:val="00F964E2"/>
    <w:pPr>
      <w:spacing w:after="100" w:afterAutospacing="1" w:line="240" w:lineRule="auto"/>
      <w:ind w:left="45"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feedbacklink">
    <w:name w:val="feedbacklink"/>
    <w:basedOn w:val="a0"/>
    <w:rsid w:val="00F964E2"/>
    <w:pPr>
      <w:spacing w:before="100" w:beforeAutospacing="1" w:after="100" w:afterAutospacing="1" w:line="240" w:lineRule="auto"/>
      <w:ind w:left="15" w:firstLine="0"/>
      <w:jc w:val="left"/>
      <w:textAlignment w:val="top"/>
    </w:pPr>
    <w:rPr>
      <w:rFonts w:eastAsia="Times New Roman"/>
      <w:color w:val="1364C4"/>
      <w:sz w:val="24"/>
      <w:szCs w:val="24"/>
      <w:lang w:val="en-US"/>
    </w:rPr>
  </w:style>
  <w:style w:type="paragraph" w:customStyle="1" w:styleId="feedbackcontainer">
    <w:name w:val="feedbackcontainer"/>
    <w:basedOn w:val="a0"/>
    <w:rsid w:val="00F964E2"/>
    <w:pPr>
      <w:pBdr>
        <w:top w:val="single" w:sz="6" w:space="0" w:color="7D7D7D"/>
        <w:left w:val="single" w:sz="6" w:space="0" w:color="7D7D7D"/>
        <w:bottom w:val="single" w:sz="6" w:space="0" w:color="7D7D7D"/>
        <w:right w:val="single" w:sz="6" w:space="0" w:color="7D7D7D"/>
      </w:pBdr>
      <w:shd w:val="clear" w:color="auto" w:fill="FFFFFF"/>
      <w:spacing w:after="100" w:afterAutospacing="1" w:line="240" w:lineRule="auto"/>
      <w:ind w:left="-1248"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switchexperience">
    <w:name w:val="switchexperien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ocaleswitcher">
    <w:name w:val="localeswitch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details">
    <w:name w:val="multiviewdetails"/>
    <w:basedOn w:val="a0"/>
    <w:rsid w:val="00F964E2"/>
    <w:pPr>
      <w:spacing w:before="22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itemheading">
    <w:name w:val="multiviewitemheading"/>
    <w:basedOn w:val="a0"/>
    <w:rsid w:val="00F964E2"/>
    <w:pPr>
      <w:spacing w:before="225" w:after="45" w:line="240" w:lineRule="auto"/>
      <w:ind w:firstLine="0"/>
      <w:jc w:val="left"/>
    </w:pPr>
    <w:rPr>
      <w:rFonts w:eastAsia="Times New Roman"/>
      <w:i/>
      <w:iCs/>
      <w:sz w:val="24"/>
      <w:szCs w:val="24"/>
      <w:lang w:val="en-US"/>
    </w:rPr>
  </w:style>
  <w:style w:type="paragraph" w:customStyle="1" w:styleId="multiviewtableend">
    <w:name w:val="multiviewtablee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ield-validation-error">
    <w:name w:val="field-validation-err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990000"/>
      <w:sz w:val="24"/>
      <w:szCs w:val="24"/>
      <w:lang w:val="en-US"/>
    </w:rPr>
  </w:style>
  <w:style w:type="paragraph" w:customStyle="1" w:styleId="lwmtdisclaimer">
    <w:name w:val="lw_mt_disclaimer"/>
    <w:basedOn w:val="a0"/>
    <w:rsid w:val="00F964E2"/>
    <w:pPr>
      <w:pBdr>
        <w:top w:val="single" w:sz="18" w:space="4" w:color="FFCC99"/>
        <w:left w:val="single" w:sz="18" w:space="4" w:color="FFCC99"/>
        <w:bottom w:val="single" w:sz="18" w:space="4" w:color="FFCC99"/>
        <w:right w:val="single" w:sz="18" w:space="4" w:color="FFCC99"/>
      </w:pBdr>
      <w:spacing w:before="510" w:line="240" w:lineRule="auto"/>
      <w:ind w:left="7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etricscontainer">
    <w:name w:val="metrics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bookbox">
    <w:name w:val="bookbox"/>
    <w:basedOn w:val="a0"/>
    <w:rsid w:val="00F964E2"/>
    <w:pPr>
      <w:spacing w:before="195" w:after="100" w:afterAutospacing="1" w:line="240" w:lineRule="auto"/>
      <w:ind w:firstLine="0"/>
      <w:jc w:val="center"/>
    </w:pPr>
    <w:rPr>
      <w:rFonts w:eastAsia="Times New Roman"/>
      <w:sz w:val="24"/>
      <w:szCs w:val="24"/>
      <w:lang w:val="en-US"/>
    </w:rPr>
  </w:style>
  <w:style w:type="paragraph" w:customStyle="1" w:styleId="bookpublisherlogocontainer">
    <w:name w:val="bookpublisherlogocontainer"/>
    <w:basedOn w:val="a0"/>
    <w:rsid w:val="00F964E2"/>
    <w:pPr>
      <w:spacing w:before="7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resize">
    <w:name w:val="tocresiz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root">
    <w:name w:val="nav_root"/>
    <w:basedOn w:val="a0"/>
    <w:rsid w:val="00F964E2"/>
    <w:pPr>
      <w:spacing w:before="105" w:after="100" w:afterAutospacing="1" w:line="240" w:lineRule="auto"/>
      <w:ind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ots">
    <w:name w:val="nav_dots"/>
    <w:basedOn w:val="a0"/>
    <w:rsid w:val="00F964E2"/>
    <w:pPr>
      <w:spacing w:before="100" w:beforeAutospacing="1" w:after="100" w:afterAutospacing="1" w:line="240" w:lineRule="auto"/>
      <w:ind w:left="-30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arrows">
    <w:name w:val="nav_arrows"/>
    <w:basedOn w:val="a0"/>
    <w:rsid w:val="00F964E2"/>
    <w:pPr>
      <w:spacing w:before="60" w:after="100" w:afterAutospacing="1" w:line="240" w:lineRule="auto"/>
      <w:ind w:left="-1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otscurrent">
    <w:name w:val="nav_dots_current"/>
    <w:basedOn w:val="a0"/>
    <w:rsid w:val="00F964E2"/>
    <w:pPr>
      <w:spacing w:before="100" w:beforeAutospacing="1" w:after="100" w:afterAutospacing="1" w:line="240" w:lineRule="auto"/>
      <w:ind w:left="210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currentroot">
    <w:name w:val="nav_currentroot"/>
    <w:basedOn w:val="a0"/>
    <w:rsid w:val="00F964E2"/>
    <w:pPr>
      <w:spacing w:before="105" w:after="100" w:afterAutospacing="1" w:line="240" w:lineRule="auto"/>
      <w:ind w:left="19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ivcurrentroot">
    <w:name w:val="nav_div_currentroo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14">
    <w:name w:val="Название1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sz w:val="46"/>
      <w:szCs w:val="46"/>
      <w:lang w:val="en-US"/>
    </w:rPr>
  </w:style>
  <w:style w:type="paragraph" w:customStyle="1" w:styleId="endnote">
    <w:name w:val="endnote"/>
    <w:basedOn w:val="a0"/>
    <w:rsid w:val="00F964E2"/>
    <w:pPr>
      <w:spacing w:before="150" w:after="150" w:line="240" w:lineRule="auto"/>
      <w:ind w:left="150" w:right="15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fadetop">
    <w:name w:val="toc_fade_top"/>
    <w:basedOn w:val="a0"/>
    <w:rsid w:val="00F964E2"/>
    <w:pPr>
      <w:spacing w:after="100" w:afterAutospacing="1" w:line="240" w:lineRule="auto"/>
      <w:ind w:left="-1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vs">
    <w:name w:val="lw_vs"/>
    <w:basedOn w:val="a0"/>
    <w:rsid w:val="00F964E2"/>
    <w:pPr>
      <w:spacing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seperator">
    <w:name w:val="cl_lw_vs_seperator"/>
    <w:basedOn w:val="a0"/>
    <w:rsid w:val="00F964E2"/>
    <w:pPr>
      <w:spacing w:before="100" w:beforeAutospacing="1" w:after="100" w:afterAutospacing="1" w:line="240" w:lineRule="auto"/>
      <w:ind w:left="15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seperatorhide">
    <w:name w:val="cl_lw_vs_seperatorh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vsarrow">
    <w:name w:val="cl_vs_arrow"/>
    <w:basedOn w:val="a0"/>
    <w:rsid w:val="00F964E2"/>
    <w:pPr>
      <w:spacing w:before="75" w:after="100" w:afterAutospacing="1" w:line="240" w:lineRule="auto"/>
      <w:ind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mlnumber">
    <w:name w:val="umlnumber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umlcontent">
    <w:name w:val="uml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ttomadscontainer">
    <w:name w:val="bottomadscontainer"/>
    <w:basedOn w:val="a0"/>
    <w:rsid w:val="00F964E2"/>
    <w:pPr>
      <w:pBdr>
        <w:top w:val="single" w:sz="6" w:space="2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adscontainer">
    <w:name w:val="leftads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tabs">
    <w:name w:val="navtabs"/>
    <w:basedOn w:val="a0"/>
    <w:rsid w:val="00F964E2"/>
    <w:pPr>
      <w:pBdr>
        <w:top w:val="single" w:sz="6" w:space="4" w:color="BBBBBB"/>
        <w:left w:val="single" w:sz="6" w:space="4" w:color="BBBBBB"/>
        <w:right w:val="single" w:sz="6" w:space="4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lectednavtab">
    <w:name w:val="navselectednavtab"/>
    <w:basedOn w:val="a0"/>
    <w:rsid w:val="00F964E2"/>
    <w:pPr>
      <w:pBdr>
        <w:top w:val="single" w:sz="6" w:space="4" w:color="BBBBBB"/>
        <w:left w:val="single" w:sz="6" w:space="4" w:color="BBBBBB"/>
        <w:right w:val="single" w:sz="6" w:space="4" w:color="BBBBBB"/>
      </w:pBdr>
      <w:shd w:val="clear" w:color="auto" w:fill="CACACA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tabholderul">
    <w:name w:val="navtabholderul"/>
    <w:basedOn w:val="a0"/>
    <w:rsid w:val="00F964E2"/>
    <w:pPr>
      <w:pBdr>
        <w:bottom w:val="single" w:sz="6" w:space="0" w:color="BBBBBB"/>
      </w:pBdr>
      <w:spacing w:before="195" w:after="195" w:line="240" w:lineRule="auto"/>
      <w:ind w:lef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">
    <w:name w:val="contentfallback"/>
    <w:basedOn w:val="a0"/>
    <w:rsid w:val="00F964E2"/>
    <w:pPr>
      <w:pBdr>
        <w:bottom w:val="single" w:sz="6" w:space="0" w:color="BBBBBB"/>
      </w:pBdr>
      <w:shd w:val="clear" w:color="auto" w:fill="FFFFE1"/>
      <w:spacing w:after="195" w:line="240" w:lineRule="auto"/>
      <w:ind w:firstLine="0"/>
      <w:jc w:val="left"/>
      <w:textAlignment w:val="center"/>
    </w:pPr>
    <w:rPr>
      <w:rFonts w:eastAsia="Times New Roman"/>
      <w:color w:val="000000"/>
      <w:sz w:val="22"/>
      <w:lang w:val="en-US"/>
    </w:rPr>
  </w:style>
  <w:style w:type="paragraph" w:customStyle="1" w:styleId="sqldefaultvalue">
    <w:name w:val="sqldefaultvalu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sz w:val="24"/>
      <w:szCs w:val="24"/>
      <w:u w:val="single"/>
      <w:lang w:val="en-US"/>
    </w:rPr>
  </w:style>
  <w:style w:type="paragraph" w:customStyle="1" w:styleId="mtpstranslator">
    <w:name w:val="mtpstranslator"/>
    <w:basedOn w:val="a0"/>
    <w:rsid w:val="00F964E2"/>
    <w:pPr>
      <w:spacing w:after="195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dittranslation">
    <w:name w:val="edittranslation"/>
    <w:basedOn w:val="a0"/>
    <w:rsid w:val="00F964E2"/>
    <w:pPr>
      <w:spacing w:before="18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tpstranslatortable">
    <w:name w:val="mtpstranslatortable"/>
    <w:basedOn w:val="a0"/>
    <w:rsid w:val="00F964E2"/>
    <w:pPr>
      <w:pBdr>
        <w:bottom w:val="single" w:sz="6" w:space="0" w:color="BBBBBB"/>
      </w:pBd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2"/>
      <w:lang w:val="en-US"/>
    </w:rPr>
  </w:style>
  <w:style w:type="paragraph" w:customStyle="1" w:styleId="translationalertbox">
    <w:name w:val="translationaler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ranslationviewswitcher">
    <w:name w:val="translationviewswitch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tpopup">
    <w:name w:val="mtpopup"/>
    <w:basedOn w:val="a0"/>
    <w:rsid w:val="00F964E2"/>
    <w:pPr>
      <w:pBdr>
        <w:top w:val="single" w:sz="6" w:space="5" w:color="000000"/>
        <w:left w:val="single" w:sz="6" w:space="6" w:color="000000"/>
        <w:bottom w:val="single" w:sz="6" w:space="5" w:color="000000"/>
        <w:right w:val="single" w:sz="6" w:space="6" w:color="000000"/>
      </w:pBd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sentencehover">
    <w:name w:val="sentencehover"/>
    <w:basedOn w:val="a0"/>
    <w:rsid w:val="00F964E2"/>
    <w:pP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ntencehighlight">
    <w:name w:val="sentencehighlight"/>
    <w:basedOn w:val="a0"/>
    <w:rsid w:val="00F964E2"/>
    <w:pPr>
      <w:shd w:val="clear" w:color="auto" w:fill="E1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printremove">
    <w:name w:val="cl_print_remove"/>
    <w:basedOn w:val="a0"/>
    <w:rsid w:val="00F964E2"/>
    <w:pPr>
      <w:spacing w:before="9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orttinycontent">
    <w:name w:val="exporttinycontent"/>
    <w:basedOn w:val="a0"/>
    <w:rsid w:val="00F964E2"/>
    <w:pPr>
      <w:pBdr>
        <w:top w:val="single" w:sz="6" w:space="8" w:color="BBBBBB"/>
        <w:left w:val="single" w:sz="6" w:space="8" w:color="BBBBBB"/>
        <w:bottom w:val="single" w:sz="6" w:space="8" w:color="BBBBBB"/>
        <w:right w:val="single" w:sz="6" w:space="8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FF"/>
      <w:sz w:val="24"/>
      <w:szCs w:val="24"/>
      <w:lang w:val="en-US"/>
    </w:rPr>
  </w:style>
  <w:style w:type="paragraph" w:customStyle="1" w:styleId="fvbdate">
    <w:name w:val="fvb_dat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555555"/>
      <w:sz w:val="20"/>
      <w:szCs w:val="20"/>
      <w:lang w:val="en-US"/>
    </w:rPr>
  </w:style>
  <w:style w:type="paragraph" w:customStyle="1" w:styleId="clip3x3">
    <w:name w:val="clip3x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5x9">
    <w:name w:val="clip5x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6x20">
    <w:name w:val="clip6x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6x22">
    <w:name w:val="clip6x2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9x8">
    <w:name w:val="clip9x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0x10">
    <w:name w:val="clip10x1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0x46">
    <w:name w:val="clip10x4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3x9">
    <w:name w:val="clip13x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5x15">
    <w:name w:val="clip15x1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9x19">
    <w:name w:val="clip19x1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0x21">
    <w:name w:val="clip20x2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2x30">
    <w:name w:val="clip22x3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3x23">
    <w:name w:val="clip23x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5x25">
    <w:name w:val="clip25x2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30x15">
    <w:name w:val="clip30x1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17x31">
    <w:name w:val="clip117x3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69x23">
    <w:name w:val="clip269x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footerlogo">
    <w:name w:val="cl_footer_log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tsearch">
    <w:name w:val="cl_lt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tsearch">
    <w:name w:val="cl_rt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ssbutton">
    <w:name w:val="cl_rss_butt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defaultavatar">
    <w:name w:val="cl_default_avata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tcclinetop">
    <w:name w:val="cl_lt_cc_lin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tcclinetop">
    <w:name w:val="cl_rt_cc_lin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eftedge">
    <w:name w:val="cl_left_ed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ightedge">
    <w:name w:val="cl_right_ed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collapsed">
    <w:name w:val="cl_collapsiblearea_collaps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expand">
    <w:name w:val="cl_collapsiblearea_expa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46226">
    <w:name w:val="cl_ic4622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8506">
    <w:name w:val="cl_ic2850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0381">
    <w:name w:val="cl_ic9038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1682">
    <w:name w:val="cl_ic13168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0177">
    <w:name w:val="cl_ic16017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1792">
    <w:name w:val="cl_ic13179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28933">
    <w:name w:val="cl_ic12893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9559">
    <w:name w:val="cl_ic16955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6110">
    <w:name w:val="cl_ic11611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1471">
    <w:name w:val="cl_ic10147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3139">
    <w:name w:val="cl_ic10313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6709">
    <w:name w:val="cl_ic670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5567">
    <w:name w:val="cl_ic11556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5188">
    <w:name w:val="cl_ic15518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948">
    <w:name w:val="cl_ic994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0399">
    <w:name w:val="cl_ic10039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6620">
    <w:name w:val="cl_ic1666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9808">
    <w:name w:val="cl_ic2980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304">
    <w:name w:val="cl_ic1130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4134">
    <w:name w:val="cl_ic13413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0369">
    <w:name w:val="cl_ic9036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79755">
    <w:name w:val="cl_ic7975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7541">
    <w:name w:val="cl_ic15754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41795">
    <w:name w:val="cl_ic14179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89523">
    <w:name w:val="cl_ic895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7062">
    <w:name w:val="cl_ic15706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4952">
    <w:name w:val="cl_ic3495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1302">
    <w:name w:val="cl_ic9130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53205">
    <w:name w:val="cl_ic5320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48674">
    <w:name w:val="cl_ic14867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74937">
    <w:name w:val="cl_ic7493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82306">
    <w:name w:val="cl_ic8230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6774">
    <w:name w:val="cl_ic3677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1171">
    <w:name w:val="cl_ic10117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0242">
    <w:name w:val="cl_ic13024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0820">
    <w:name w:val="cl_ic1508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5161">
    <w:name w:val="cl_ic2516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64394">
    <w:name w:val="cl_ic6439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3696">
    <w:name w:val="cl_ic15369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7116">
    <w:name w:val="cl_ic3711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left">
    <w:name w:val="cl_lw_vs_title_lef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right">
    <w:name w:val="cl_lw_vs_title_r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tocfadetop">
    <w:name w:val="cl_lw_toc_fad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94597">
    <w:name w:val="cl_ic39459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0847">
    <w:name w:val="cl_ic2084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expanding">
    <w:name w:val="cl_collapsiblearea_expan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collapsing">
    <w:name w:val="cl_collapsiblearea_collaps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topnavslice">
    <w:name w:val="cl_lightweight_topnav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slicesearch">
    <w:name w:val="cl_slice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navofflinenavslice">
    <w:name w:val="cl_nav_offline_nav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footerslice">
    <w:name w:val="cl_footer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selectedtabrepeatx">
    <w:name w:val="cl_lightweight_selected_tab_repeat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headerleftsectionwave">
    <w:name w:val="cl_lightweight_header_leftsection_wa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headerrightsectionwave">
    <w:name w:val="cl_lightweight_header_rightsection_wa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slice">
    <w:name w:val="cl_lw_vs_title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bar">
    <w:name w:val="headerbar"/>
    <w:basedOn w:val="a0"/>
    <w:rsid w:val="00F964E2"/>
    <w:pPr>
      <w:pBdr>
        <w:bottom w:val="single" w:sz="6" w:space="0" w:color="445A9D"/>
      </w:pBdr>
      <w:shd w:val="clear" w:color="auto" w:fill="362B60"/>
      <w:spacing w:line="240" w:lineRule="auto"/>
      <w:ind w:firstLine="0"/>
      <w:jc w:val="left"/>
    </w:pPr>
    <w:rPr>
      <w:rFonts w:ascii="Segoe UI" w:eastAsia="Times New Roman" w:hAnsi="Segoe UI" w:cs="Segoe UI"/>
      <w:color w:val="FFFFFF"/>
      <w:sz w:val="26"/>
      <w:szCs w:val="26"/>
      <w:lang w:val="en-US"/>
    </w:rPr>
  </w:style>
  <w:style w:type="paragraph" w:customStyle="1" w:styleId="feature">
    <w:name w:val="featur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exportprintlinkarrow">
    <w:name w:val="exportprintlinkarrow"/>
    <w:basedOn w:val="a0"/>
    <w:rsid w:val="00F964E2"/>
    <w:pPr>
      <w:spacing w:line="240" w:lineRule="auto"/>
      <w:ind w:right="-330"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codesnippetcontainertabs">
    <w:name w:val="codesnippetcontainertabs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codesnippetcontainertab">
    <w:name w:val="codesnippetcontainertab"/>
    <w:basedOn w:val="a0"/>
    <w:rsid w:val="00F964E2"/>
    <w:pPr>
      <w:pBdr>
        <w:top w:val="single" w:sz="6" w:space="0" w:color="BBBBBB"/>
        <w:left w:val="single" w:sz="6" w:space="6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odesnippetcontainertabactive">
    <w:name w:val="codesnippetcontainertabactive"/>
    <w:basedOn w:val="a0"/>
    <w:rsid w:val="00F964E2"/>
    <w:pPr>
      <w:pBdr>
        <w:left w:val="single" w:sz="6" w:space="0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first">
    <w:name w:val="codesnippetcontainertabfirs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last">
    <w:name w:val="codesnippetcontainertablast"/>
    <w:basedOn w:val="a0"/>
    <w:rsid w:val="00F964E2"/>
    <w:pPr>
      <w:pBdr>
        <w:right w:val="single" w:sz="6" w:space="5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single">
    <w:name w:val="codesnippetcontainertabsingle"/>
    <w:basedOn w:val="a0"/>
    <w:rsid w:val="00F964E2"/>
    <w:pPr>
      <w:shd w:val="clear" w:color="auto" w:fill="FFFFFF"/>
      <w:spacing w:before="100" w:beforeAutospacing="1" w:after="100" w:afterAutospacing="1" w:line="240" w:lineRule="auto"/>
      <w:ind w:firstLine="0"/>
      <w:jc w:val="left"/>
      <w:textAlignment w:val="baseline"/>
    </w:pPr>
    <w:rPr>
      <w:rFonts w:eastAsia="Times New Roman"/>
      <w:color w:val="E66A38"/>
      <w:sz w:val="24"/>
      <w:szCs w:val="24"/>
      <w:lang w:val="en-US"/>
    </w:rPr>
  </w:style>
  <w:style w:type="paragraph" w:customStyle="1" w:styleId="codesnippetcontainercodecontainer">
    <w:name w:val="codesnippetcontainercodecontainer"/>
    <w:basedOn w:val="a0"/>
    <w:rsid w:val="00F964E2"/>
    <w:pPr>
      <w:pBdr>
        <w:left w:val="single" w:sz="6" w:space="0" w:color="BBBBBB"/>
        <w:bottom w:val="single" w:sz="18" w:space="0" w:color="E5E5E5"/>
        <w:right w:val="single" w:sz="6" w:space="0" w:color="E5E5E5"/>
      </w:pBdr>
      <w:spacing w:before="100" w:beforeAutospacing="1" w:after="18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toolbar">
    <w:name w:val="codesnippettoolbar"/>
    <w:basedOn w:val="a0"/>
    <w:rsid w:val="00F964E2"/>
    <w:pPr>
      <w:pBdr>
        <w:top w:val="single" w:sz="18" w:space="0" w:color="E5E5E5"/>
        <w:left w:val="single" w:sz="6" w:space="0" w:color="BBBBBB"/>
        <w:right w:val="single" w:sz="18" w:space="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code">
    <w:name w:val="codesnippetcontainercode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llusmorecontainertextarea">
    <w:name w:val="feedbacktellusmorecontainer&gt;textarea"/>
    <w:basedOn w:val="a0"/>
    <w:rsid w:val="00F964E2"/>
    <w:pPr>
      <w:pBdr>
        <w:top w:val="single" w:sz="6" w:space="4" w:color="auto"/>
        <w:left w:val="single" w:sz="6" w:space="4" w:color="auto"/>
        <w:bottom w:val="single" w:sz="6" w:space="4" w:color="auto"/>
        <w:right w:val="single" w:sz="6" w:space="4" w:color="auto"/>
      </w:pBdr>
      <w:spacing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ootercontainer">
    <w:name w:val="footercontainer"/>
    <w:basedOn w:val="a0"/>
    <w:rsid w:val="00F964E2"/>
    <w:pPr>
      <w:pBdr>
        <w:top w:val="single" w:sz="6" w:space="0" w:color="BBBBBB"/>
      </w:pBd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0">
    <w:name w:val="toclevel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1">
    <w:name w:val="tocleve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2">
    <w:name w:val="toclevel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">
    <w:name w:val="curr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hildren">
    <w:name w:val="childre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lated">
    <w:name w:val="relat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perator">
    <w:name w:val="navsepe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mmary">
    <w:name w:val="summar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">
    <w:name w:val="p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start">
    <w:name w:val="rangestar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end">
    <w:name w:val="rangee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talcount">
    <w:name w:val="totalcou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page">
    <w:name w:val="currentp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lert">
    <w:name w:val="aler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">
    <w:name w:val="bod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">
    <w:name w:val="im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">
    <w:name w:val="section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inmessage">
    <w:name w:val="mainmess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ine">
    <w:name w:val="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">
    <w:name w:val="page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">
    <w:name w:val="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fo">
    <w:name w:val="inf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">
    <w:name w:val="tip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parator">
    <w:name w:val="sepa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tro">
    <w:name w:val="intr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xt">
    <w:name w:val="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container">
    <w:name w:val="button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textbox">
    <w:name w:val="display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displaynametextbox">
    <w:name w:val="nonemptydisplay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communitycontenttopictitle">
    <w:name w:val="addcommunitycontenttopic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textbox">
    <w:name w:val="titl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titletextbox">
    <w:name w:val="nonemptytitl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textboxcontainer">
    <w:name w:val="contenttextbox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osehistoryversion">
    <w:name w:val="close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penhistoryversion">
    <w:name w:val="open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topictitle">
    <w:name w:val="historytopic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wrapper">
    <w:name w:val="historyversionwrapp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">
    <w:name w:val="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lastversion">
    <w:name w:val="historylast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expanded">
    <w:name w:val="historyversionexpan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items">
    <w:name w:val="historymodificationitem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on">
    <w:name w:val="historymodification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discription">
    <w:name w:val="historydiscrip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collapsed">
    <w:name w:val="historycollaps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expanded">
    <w:name w:val="historyexpan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title">
    <w:name w:val="historyversion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ednormal">
    <w:name w:val="historymodifiednorma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edbold">
    <w:name w:val="historymodifiedbol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itlecontainer">
    <w:name w:val="feedbacktitl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ancel">
    <w:name w:val="feedbackcance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data">
    <w:name w:val="feedbackdat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infotext">
    <w:name w:val="feedbackinfo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questiontext">
    <w:name w:val="question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swertext">
    <w:name w:val="answer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xtarea">
    <w:name w:val="feedbacktextare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submit">
    <w:name w:val="feedbacksubmi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sidergraphic">
    <w:name w:val="feedbacksidergraphic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graphicholder">
    <w:name w:val="feedbackgraphic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one">
    <w:name w:val="rateradioo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">
    <w:name w:val="rateradi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last">
    <w:name w:val="rateradiolas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">
    <w:name w:val="tellusmore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ollapse">
    <w:name w:val="feedbackcollaps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holder">
    <w:name w:val="radiobutton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container">
    <w:name w:val="body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">
    <w:name w:val="exptitlehe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">
    <w:name w:val="titl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">
    <w:name w:val="butt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image">
    <w:name w:val="userim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">
    <w:name w:val="displaynam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rofiletext">
    <w:name w:val="profile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header">
    <w:name w:val="statistics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ctivitytitle">
    <w:name w:val="activity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postcontainer">
    <w:name w:val="userpos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astmodified">
    <w:name w:val="lastmodifi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r">
    <w:name w:val="pag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navitem">
    <w:name w:val="multiviewnavite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container">
    <w:name w:val="ad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scontrolbar">
    <w:name w:val="adscontrolba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allbackcontainer">
    <w:name w:val="fallback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alerticon">
    <w:name w:val="contentfallbackalertic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">
    <w:name w:val="leftsec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imageclusteroverride">
    <w:name w:val="leftsectionimageclusteroverr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">
    <w:name w:val="rightsec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imageclusteroverride">
    <w:name w:val="rightsectionimageclusteroverr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">
    <w:name w:val="tellusmoretextbox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loaded">
    <w:name w:val="tellusmoretextboxsearchloa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container">
    <w:name w:val="footerlogo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">
    <w:name w:val="footerlog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">
    <w:name w:val="pip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pyright">
    <w:name w:val="copyr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nkdisabled">
    <w:name w:val="feedbacklinkdisabl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bheader">
    <w:name w:val="sub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sults">
    <w:name w:val="result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jortitle">
    <w:name w:val="major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rm">
    <w:name w:val="ter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validterm">
    <w:name w:val="invalidter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sult">
    <w:name w:val="resul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heading">
    <w:name w:val="tipshea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15">
    <w:name w:val="Подзаголовок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nametextbox">
    <w:name w:val="user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usernametextbox">
    <w:name w:val="nonemptyuser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posttext">
    <w:name w:val="historypost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fe">
    <w:name w:val="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">
    <w:name w:val="expdescrip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text">
    <w:name w:val="radiobutton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desc">
    <w:name w:val="radiobuttondesc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seprator">
    <w:name w:val="statisticssep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">
    <w:name w:val="tab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rl">
    <w:name w:val="ur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">
    <w:name w:val="headertab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selected">
    <w:name w:val="headertabselect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nordered">
    <w:name w:val="unorder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ingtext">
    <w:name w:val="rating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">
    <w:name w:val="feedbacklis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div">
    <w:name w:val="feedbacklistcontainer&gt;div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llusmorecontainer">
    <w:name w:val="feedbacktellusmor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character" w:customStyle="1" w:styleId="selflink">
    <w:name w:val="selflink"/>
    <w:rsid w:val="00F964E2"/>
    <w:rPr>
      <w:b/>
      <w:bCs/>
    </w:rPr>
  </w:style>
  <w:style w:type="character" w:customStyle="1" w:styleId="mtps-caption">
    <w:name w:val="mtps-caption"/>
    <w:basedOn w:val="a1"/>
    <w:rsid w:val="00F964E2"/>
  </w:style>
  <w:style w:type="character" w:customStyle="1" w:styleId="mtps-cell">
    <w:name w:val="mtps-cell"/>
    <w:basedOn w:val="a1"/>
    <w:rsid w:val="00F964E2"/>
  </w:style>
  <w:style w:type="character" w:customStyle="1" w:styleId="mtps-th">
    <w:name w:val="mtps-th"/>
    <w:basedOn w:val="a1"/>
    <w:rsid w:val="00F964E2"/>
  </w:style>
  <w:style w:type="character" w:customStyle="1" w:styleId="label">
    <w:name w:val="label"/>
    <w:rsid w:val="00F964E2"/>
    <w:rPr>
      <w:b/>
      <w:bCs/>
    </w:rPr>
  </w:style>
  <w:style w:type="character" w:customStyle="1" w:styleId="sup">
    <w:name w:val="sup"/>
    <w:rsid w:val="00F964E2"/>
    <w:rPr>
      <w:vertAlign w:val="superscript"/>
    </w:rPr>
  </w:style>
  <w:style w:type="character" w:customStyle="1" w:styleId="sub">
    <w:name w:val="sub"/>
    <w:rsid w:val="00F964E2"/>
    <w:rPr>
      <w:vertAlign w:val="subscript"/>
    </w:rPr>
  </w:style>
  <w:style w:type="character" w:customStyle="1" w:styleId="code">
    <w:name w:val="code"/>
    <w:rsid w:val="00F964E2"/>
    <w:rPr>
      <w:rFonts w:ascii="Courier New" w:hAnsi="Courier New" w:cs="Courier New" w:hint="default"/>
      <w:color w:val="000066"/>
      <w:sz w:val="25"/>
      <w:szCs w:val="25"/>
    </w:rPr>
  </w:style>
  <w:style w:type="character" w:customStyle="1" w:styleId="counter">
    <w:name w:val="counter"/>
    <w:basedOn w:val="a1"/>
    <w:rsid w:val="00F964E2"/>
  </w:style>
  <w:style w:type="paragraph" w:customStyle="1" w:styleId="searchboxcontainer1">
    <w:name w:val="searchboxcontainer1"/>
    <w:basedOn w:val="a0"/>
    <w:rsid w:val="00F964E2"/>
    <w:pPr>
      <w:pBdr>
        <w:top w:val="single" w:sz="6" w:space="0" w:color="BFBFBF"/>
        <w:left w:val="single" w:sz="6" w:space="2" w:color="BFBFBF"/>
        <w:bottom w:val="single" w:sz="6" w:space="0" w:color="BFBFBF"/>
        <w:right w:val="single" w:sz="6" w:space="1" w:color="BFBFBF"/>
      </w:pBdr>
      <w:spacing w:before="195" w:after="195" w:line="240" w:lineRule="auto"/>
      <w:ind w:left="195" w:right="195"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toclevel01">
    <w:name w:val="toclevel0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11">
    <w:name w:val="toclevel1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21">
    <w:name w:val="toclevel2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1">
    <w:name w:val="curren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hildren1">
    <w:name w:val="childre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lated1">
    <w:name w:val="relat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bheader1">
    <w:name w:val="subhead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F529C"/>
      <w:sz w:val="24"/>
      <w:szCs w:val="24"/>
      <w:lang w:val="en-US"/>
    </w:rPr>
  </w:style>
  <w:style w:type="paragraph" w:customStyle="1" w:styleId="subheader2">
    <w:name w:val="subhead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F529C"/>
      <w:sz w:val="24"/>
      <w:szCs w:val="24"/>
      <w:lang w:val="en-US"/>
    </w:rPr>
  </w:style>
  <w:style w:type="paragraph" w:customStyle="1" w:styleId="results1">
    <w:name w:val="result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perator1">
    <w:name w:val="navseperato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mmary1">
    <w:name w:val="summary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unordered1">
    <w:name w:val="unorder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1">
    <w:name w:val="title1"/>
    <w:basedOn w:val="a0"/>
    <w:rsid w:val="00F964E2"/>
    <w:pPr>
      <w:spacing w:after="150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42"/>
      <w:szCs w:val="42"/>
      <w:lang w:val="en-US"/>
    </w:rPr>
  </w:style>
  <w:style w:type="paragraph" w:customStyle="1" w:styleId="majortitle1">
    <w:name w:val="major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5D5D5D"/>
      <w:sz w:val="24"/>
      <w:szCs w:val="24"/>
      <w:lang w:val="en-US"/>
    </w:rPr>
  </w:style>
  <w:style w:type="paragraph" w:customStyle="1" w:styleId="page1">
    <w:name w:val="p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rangestart1">
    <w:name w:val="rangestar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1">
    <w:name w:val="rangeen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1">
    <w:name w:val="totalcoun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urrentpage1">
    <w:name w:val="currentpage1"/>
    <w:basedOn w:val="a0"/>
    <w:rsid w:val="00F964E2"/>
    <w:pPr>
      <w:pBdr>
        <w:top w:val="single" w:sz="6" w:space="0" w:color="BBBBBB"/>
        <w:left w:val="single" w:sz="6" w:space="2" w:color="BBBBBB"/>
        <w:bottom w:val="single" w:sz="6" w:space="0" w:color="BBBBBB"/>
        <w:right w:val="single" w:sz="6" w:space="2" w:color="BBBBBB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alert1">
    <w:name w:val="alert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CFEC5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1">
    <w:name w:val="pagetitle1"/>
    <w:basedOn w:val="a0"/>
    <w:rsid w:val="00F964E2"/>
    <w:pPr>
      <w:spacing w:before="100" w:beforeAutospacing="1" w:after="100" w:afterAutospacing="1" w:line="510" w:lineRule="atLeast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1">
    <w:name w:val="body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0"/>
      <w:szCs w:val="20"/>
      <w:lang w:val="en-US"/>
    </w:rPr>
  </w:style>
  <w:style w:type="paragraph" w:customStyle="1" w:styleId="image1">
    <w:name w:val="im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1">
    <w:name w:val="sectionhead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inmessage1">
    <w:name w:val="mainmess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container2">
    <w:name w:val="searchboxcontainer2"/>
    <w:basedOn w:val="a0"/>
    <w:rsid w:val="00F964E2"/>
    <w:pPr>
      <w:pBdr>
        <w:top w:val="single" w:sz="6" w:space="0" w:color="BFBFBF"/>
        <w:left w:val="single" w:sz="6" w:space="2" w:color="BFBFBF"/>
        <w:bottom w:val="single" w:sz="6" w:space="0" w:color="BFBFBF"/>
        <w:right w:val="single" w:sz="6" w:space="1" w:color="BFBFBF"/>
      </w:pBdr>
      <w:spacing w:before="195"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line1">
    <w:name w:val="line1"/>
    <w:basedOn w:val="a0"/>
    <w:rsid w:val="00F964E2"/>
    <w:pPr>
      <w:pBdr>
        <w:top w:val="single" w:sz="6" w:space="0" w:color="BFBFBF"/>
      </w:pBdr>
      <w:spacing w:before="240" w:after="33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2">
    <w:name w:val="sectionhead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2">
    <w:name w:val="pagetitl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1">
    <w:name w:val="search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fo1">
    <w:name w:val="inf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rm1">
    <w:name w:val="term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invalidterm1">
    <w:name w:val="invalidterm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000000"/>
      <w:sz w:val="24"/>
      <w:szCs w:val="24"/>
      <w:lang w:val="en-US"/>
    </w:rPr>
  </w:style>
  <w:style w:type="paragraph" w:customStyle="1" w:styleId="page2">
    <w:name w:val="pag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rangestart2">
    <w:name w:val="rangestar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2">
    <w:name w:val="rangeend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2">
    <w:name w:val="totalcoun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urrentpage2">
    <w:name w:val="currentpage2"/>
    <w:basedOn w:val="a0"/>
    <w:rsid w:val="00F964E2"/>
    <w:pPr>
      <w:pBdr>
        <w:top w:val="single" w:sz="6" w:space="0" w:color="BBBBBB"/>
        <w:left w:val="single" w:sz="6" w:space="2" w:color="BBBBBB"/>
        <w:bottom w:val="single" w:sz="6" w:space="0" w:color="BBBBBB"/>
        <w:right w:val="single" w:sz="6" w:space="2" w:color="BBBBBB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result1">
    <w:name w:val="resul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rl1">
    <w:name w:val="ur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tips1">
    <w:name w:val="tip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heading1">
    <w:name w:val="tipsheading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image2">
    <w:name w:val="imag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parator1">
    <w:name w:val="separator1"/>
    <w:basedOn w:val="a0"/>
    <w:rsid w:val="00F964E2"/>
    <w:pPr>
      <w:pBdr>
        <w:bottom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DEDEDE"/>
      <w:sz w:val="24"/>
      <w:szCs w:val="24"/>
      <w:lang w:val="en-US"/>
    </w:rPr>
  </w:style>
  <w:style w:type="paragraph" w:customStyle="1" w:styleId="intro1">
    <w:name w:val="intr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2">
    <w:name w:val="title2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sz w:val="46"/>
      <w:szCs w:val="46"/>
      <w:lang w:val="en-US"/>
    </w:rPr>
  </w:style>
  <w:style w:type="paragraph" w:customStyle="1" w:styleId="subtitle1">
    <w:name w:val="sub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text1">
    <w:name w:val="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3">
    <w:name w:val="title3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color w:val="3F529C"/>
      <w:sz w:val="46"/>
      <w:szCs w:val="46"/>
      <w:lang w:val="en-US"/>
    </w:rPr>
  </w:style>
  <w:style w:type="paragraph" w:customStyle="1" w:styleId="subtitle2">
    <w:name w:val="subtitl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title4">
    <w:name w:val="title4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color w:val="3F529C"/>
      <w:sz w:val="46"/>
      <w:szCs w:val="46"/>
      <w:lang w:val="en-US"/>
    </w:rPr>
  </w:style>
  <w:style w:type="paragraph" w:customStyle="1" w:styleId="subtitle3">
    <w:name w:val="subtitle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buttoncontainer1">
    <w:name w:val="buttoncontainer1"/>
    <w:basedOn w:val="a0"/>
    <w:rsid w:val="00F964E2"/>
    <w:pPr>
      <w:spacing w:before="450" w:after="144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nametextbox1">
    <w:name w:val="user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usernametextbox1">
    <w:name w:val="nonemptyuser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textbox1">
    <w:name w:val="display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displaynametextbox1">
    <w:name w:val="nonemptydisplay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3">
    <w:name w:val="image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communitycontenttopictitle1">
    <w:name w:val="addcommunitycontenttopictitle1"/>
    <w:basedOn w:val="a0"/>
    <w:rsid w:val="00F964E2"/>
    <w:pPr>
      <w:spacing w:before="285" w:after="285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titletextbox1">
    <w:name w:val="titletextbox1"/>
    <w:basedOn w:val="a0"/>
    <w:rsid w:val="00F964E2"/>
    <w:pPr>
      <w:pBdr>
        <w:top w:val="single" w:sz="6" w:space="2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titletextbox1">
    <w:name w:val="nonemptytitletextbox1"/>
    <w:basedOn w:val="a0"/>
    <w:rsid w:val="00F964E2"/>
    <w:pPr>
      <w:pBdr>
        <w:top w:val="single" w:sz="6" w:space="2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ntenttextboxcontainer1">
    <w:name w:val="contenttextboxcontainer1"/>
    <w:basedOn w:val="a0"/>
    <w:rsid w:val="00F964E2"/>
    <w:pPr>
      <w:spacing w:before="28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container2">
    <w:name w:val="buttoncontainer2"/>
    <w:basedOn w:val="a0"/>
    <w:rsid w:val="00F964E2"/>
    <w:pPr>
      <w:spacing w:before="24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posttext1">
    <w:name w:val="historypost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closehistoryversion1">
    <w:name w:val="closehistoryvers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penhistoryversion1">
    <w:name w:val="openhistoryvers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topictitle1">
    <w:name w:val="historytopic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historyversionwrapper1">
    <w:name w:val="historyversionwrapp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1">
    <w:name w:val="historyversion1"/>
    <w:basedOn w:val="a0"/>
    <w:rsid w:val="00F964E2"/>
    <w:pPr>
      <w:pBdr>
        <w:top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lastversion1">
    <w:name w:val="historylastversion1"/>
    <w:basedOn w:val="a0"/>
    <w:rsid w:val="00F964E2"/>
    <w:pPr>
      <w:pBdr>
        <w:bottom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expanded1">
    <w:name w:val="historyversionexpanded1"/>
    <w:basedOn w:val="a0"/>
    <w:rsid w:val="00F964E2"/>
    <w:pPr>
      <w:pBdr>
        <w:top w:val="single" w:sz="6" w:space="0" w:color="DEDEDE"/>
      </w:pBdr>
      <w:shd w:val="clear" w:color="auto" w:fill="EAF4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items1">
    <w:name w:val="historymodificationitem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on1">
    <w:name w:val="historymodification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discription1">
    <w:name w:val="historydiscrip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collapsed1">
    <w:name w:val="historycollaps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historyexpanded1">
    <w:name w:val="historyexpand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title1">
    <w:name w:val="historyversion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historymodifiednormal1">
    <w:name w:val="historymodifiednorma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historymodifiedbold1">
    <w:name w:val="historymodifiedbol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1364C4"/>
      <w:sz w:val="24"/>
      <w:szCs w:val="24"/>
      <w:lang w:val="en-US"/>
    </w:rPr>
  </w:style>
  <w:style w:type="paragraph" w:customStyle="1" w:styleId="a10">
    <w:name w:val="a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u w:val="single"/>
      <w:lang w:val="en-US"/>
    </w:rPr>
  </w:style>
  <w:style w:type="paragraph" w:customStyle="1" w:styleId="feedbacktitlecontainer1">
    <w:name w:val="feedbacktitlecontainer1"/>
    <w:basedOn w:val="a0"/>
    <w:rsid w:val="00F964E2"/>
    <w:pPr>
      <w:shd w:val="clear" w:color="auto" w:fill="F4B432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646364"/>
      <w:sz w:val="30"/>
      <w:szCs w:val="30"/>
      <w:lang w:val="en-US"/>
    </w:rPr>
  </w:style>
  <w:style w:type="paragraph" w:customStyle="1" w:styleId="feedbackcancel1">
    <w:name w:val="feedbackcancel1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feedbackdata1">
    <w:name w:val="feedbackdata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infotext1">
    <w:name w:val="feedbackinfo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5A5A5A"/>
      <w:sz w:val="26"/>
      <w:szCs w:val="26"/>
      <w:lang w:val="en-US"/>
    </w:rPr>
  </w:style>
  <w:style w:type="paragraph" w:customStyle="1" w:styleId="questiontext1">
    <w:name w:val="questiontext1"/>
    <w:basedOn w:val="a0"/>
    <w:rsid w:val="00F964E2"/>
    <w:pPr>
      <w:spacing w:before="165" w:after="100" w:afterAutospacing="1" w:line="240" w:lineRule="auto"/>
      <w:ind w:firstLine="0"/>
      <w:jc w:val="left"/>
    </w:pPr>
    <w:rPr>
      <w:rFonts w:eastAsia="Times New Roman"/>
      <w:color w:val="2D2D2D"/>
      <w:sz w:val="26"/>
      <w:szCs w:val="26"/>
      <w:lang w:val="en-US"/>
    </w:rPr>
  </w:style>
  <w:style w:type="paragraph" w:customStyle="1" w:styleId="answertext1">
    <w:name w:val="answertext1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bottom"/>
    </w:pPr>
    <w:rPr>
      <w:rFonts w:eastAsia="Times New Roman"/>
      <w:sz w:val="24"/>
      <w:szCs w:val="24"/>
      <w:lang w:val="en-US"/>
    </w:rPr>
  </w:style>
  <w:style w:type="paragraph" w:customStyle="1" w:styleId="feedbacktextarea1">
    <w:name w:val="feedbacktextarea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feedbacksubmit1">
    <w:name w:val="feedbacksubmit1"/>
    <w:basedOn w:val="a0"/>
    <w:rsid w:val="00F964E2"/>
    <w:pPr>
      <w:spacing w:before="165" w:after="100" w:afterAutospacing="1" w:line="240" w:lineRule="auto"/>
      <w:ind w:firstLine="0"/>
      <w:jc w:val="left"/>
    </w:pPr>
    <w:rPr>
      <w:rFonts w:ascii="Segoe UI" w:eastAsia="Times New Roman" w:hAnsi="Segoe UI" w:cs="Segoe UI"/>
      <w:sz w:val="26"/>
      <w:szCs w:val="26"/>
      <w:lang w:val="en-US"/>
    </w:rPr>
  </w:style>
  <w:style w:type="paragraph" w:customStyle="1" w:styleId="feedbacksidergraphic1">
    <w:name w:val="feedbacksidergraphic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graphicholder1">
    <w:name w:val="feedbackgraphicholder1"/>
    <w:basedOn w:val="a0"/>
    <w:rsid w:val="00F964E2"/>
    <w:pPr>
      <w:spacing w:before="165" w:after="165" w:line="240" w:lineRule="auto"/>
      <w:ind w:lef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one1">
    <w:name w:val="rateradioon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1">
    <w:name w:val="rateradi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last1">
    <w:name w:val="rateradiolas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1">
    <w:name w:val="tellusmore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ollapse1">
    <w:name w:val="feedbackcollaps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radiobuttonholder1">
    <w:name w:val="radiobuttonholder1"/>
    <w:basedOn w:val="a0"/>
    <w:rsid w:val="00F964E2"/>
    <w:pPr>
      <w:spacing w:before="100" w:beforeAutospacing="1" w:after="100" w:afterAutospacing="1" w:line="240" w:lineRule="auto"/>
      <w:ind w:lef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1">
    <w:name w:val="expdescrip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bodycontainer1">
    <w:name w:val="bodycontainer1"/>
    <w:basedOn w:val="a0"/>
    <w:rsid w:val="00F964E2"/>
    <w:pPr>
      <w:spacing w:before="45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container2">
    <w:name w:val="body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1">
    <w:name w:val="exptitleheigh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2">
    <w:name w:val="exptitleheigh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1">
    <w:name w:val="title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2">
    <w:name w:val="title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4">
    <w:name w:val="image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5">
    <w:name w:val="image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2">
    <w:name w:val="expdescription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text1">
    <w:name w:val="radiobutton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diobuttondesc1">
    <w:name w:val="radiobuttondesc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1">
    <w:name w:val="butt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igation1">
    <w:name w:val="navigation1"/>
    <w:basedOn w:val="a0"/>
    <w:rsid w:val="00F964E2"/>
    <w:pPr>
      <w:spacing w:line="240" w:lineRule="auto"/>
      <w:ind w:firstLine="0"/>
      <w:jc w:val="left"/>
      <w:textAlignment w:val="top"/>
    </w:pPr>
    <w:rPr>
      <w:rFonts w:eastAsia="Times New Roman"/>
      <w:sz w:val="24"/>
      <w:szCs w:val="24"/>
      <w:lang w:val="en-US"/>
    </w:rPr>
  </w:style>
  <w:style w:type="paragraph" w:customStyle="1" w:styleId="content1">
    <w:name w:val="content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image1">
    <w:name w:val="userimage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displayname1">
    <w:name w:val="displayname1"/>
    <w:basedOn w:val="a0"/>
    <w:rsid w:val="00F964E2"/>
    <w:pPr>
      <w:spacing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profiletext1">
    <w:name w:val="profiletext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header1">
    <w:name w:val="statisticsheader1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color w:val="389A4D"/>
      <w:sz w:val="24"/>
      <w:szCs w:val="24"/>
      <w:lang w:val="en-US"/>
    </w:rPr>
  </w:style>
  <w:style w:type="paragraph" w:customStyle="1" w:styleId="statisticsseprator1">
    <w:name w:val="statisticsseprator1"/>
    <w:basedOn w:val="a0"/>
    <w:rsid w:val="00F964E2"/>
    <w:pPr>
      <w:pBdr>
        <w:top w:val="single" w:sz="6" w:space="0" w:color="E5E5E5"/>
      </w:pBdr>
      <w:spacing w:before="150" w:after="150" w:line="240" w:lineRule="auto"/>
      <w:ind w:right="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ctivitytitle1">
    <w:name w:val="activitytitle1"/>
    <w:basedOn w:val="a0"/>
    <w:rsid w:val="00F964E2"/>
    <w:pPr>
      <w:spacing w:line="240" w:lineRule="auto"/>
      <w:ind w:firstLine="0"/>
      <w:jc w:val="left"/>
    </w:pPr>
    <w:rPr>
      <w:rFonts w:eastAsia="Times New Roman"/>
      <w:color w:val="389A4D"/>
      <w:sz w:val="24"/>
      <w:szCs w:val="24"/>
      <w:lang w:val="en-US"/>
    </w:rPr>
  </w:style>
  <w:style w:type="paragraph" w:customStyle="1" w:styleId="userpostcontainer1">
    <w:name w:val="userpostcontainer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astmodified1">
    <w:name w:val="lastmodified1"/>
    <w:basedOn w:val="a0"/>
    <w:rsid w:val="00F964E2"/>
    <w:pPr>
      <w:spacing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pager1">
    <w:name w:val="pager1"/>
    <w:basedOn w:val="a0"/>
    <w:rsid w:val="00F964E2"/>
    <w:pPr>
      <w:spacing w:before="405" w:after="144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start3">
    <w:name w:val="rangestart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3">
    <w:name w:val="rangeend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3">
    <w:name w:val="totalcount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multiviewnavitem1">
    <w:name w:val="multiviewnavitem1"/>
    <w:basedOn w:val="a0"/>
    <w:rsid w:val="00F964E2"/>
    <w:pPr>
      <w:pBdr>
        <w:top w:val="single" w:sz="6" w:space="2" w:color="6699CC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5">
    <w:name w:val="title5"/>
    <w:basedOn w:val="a0"/>
    <w:rsid w:val="00F964E2"/>
    <w:pPr>
      <w:spacing w:after="150" w:line="240" w:lineRule="auto"/>
      <w:ind w:firstLine="0"/>
      <w:jc w:val="left"/>
    </w:pPr>
    <w:rPr>
      <w:rFonts w:ascii="Verdana" w:eastAsia="Times New Roman" w:hAnsi="Verdana" w:cs="Arial"/>
      <w:b/>
      <w:bCs/>
      <w:sz w:val="24"/>
      <w:szCs w:val="24"/>
      <w:lang w:val="en-US"/>
    </w:rPr>
  </w:style>
  <w:style w:type="paragraph" w:customStyle="1" w:styleId="adcontainer1">
    <w:name w:val="ad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container2">
    <w:name w:val="adcontainer2"/>
    <w:basedOn w:val="a0"/>
    <w:rsid w:val="00F964E2"/>
    <w:pPr>
      <w:spacing w:before="255" w:after="255" w:line="240" w:lineRule="auto"/>
      <w:ind w:left="78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scontrolbar1">
    <w:name w:val="adscontrolbar1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ascii="Segoe UI" w:eastAsia="Times New Roman" w:hAnsi="Segoe UI" w:cs="Segoe UI"/>
      <w:color w:val="5E5E5E"/>
      <w:sz w:val="18"/>
      <w:szCs w:val="18"/>
      <w:lang w:val="en-US"/>
    </w:rPr>
  </w:style>
  <w:style w:type="paragraph" w:customStyle="1" w:styleId="fallbackcontainer1">
    <w:name w:val="fallbackcontainer1"/>
    <w:basedOn w:val="a0"/>
    <w:rsid w:val="00F964E2"/>
    <w:pPr>
      <w:pBdr>
        <w:top w:val="single" w:sz="2" w:space="0" w:color="000000"/>
        <w:left w:val="single" w:sz="2" w:space="0" w:color="000000"/>
        <w:bottom w:val="single" w:sz="2" w:space="0" w:color="000000"/>
        <w:right w:val="single" w:sz="2" w:space="0" w:color="000000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alerticon1">
    <w:name w:val="contentfallbackalerticon1"/>
    <w:basedOn w:val="a0"/>
    <w:rsid w:val="00F964E2"/>
    <w:pPr>
      <w:spacing w:before="30" w:after="100" w:afterAutospacing="1" w:line="240" w:lineRule="auto"/>
      <w:ind w:left="150" w:righ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lert2">
    <w:name w:val="alert2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CFEC5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1">
    <w:name w:val="leftsec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imageclusteroverride1">
    <w:name w:val="leftsectionimageclusteroverrid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1">
    <w:name w:val="rightsec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imageclusteroverride1">
    <w:name w:val="rightsectionimageclusteroverrid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1">
    <w:name w:val="tab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2">
    <w:name w:val="tab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1">
    <w:name w:val="headertab1"/>
    <w:basedOn w:val="a0"/>
    <w:rsid w:val="00F964E2"/>
    <w:pPr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selected1">
    <w:name w:val="headertabselected1"/>
    <w:basedOn w:val="a0"/>
    <w:rsid w:val="00F964E2"/>
    <w:pPr>
      <w:shd w:val="clear" w:color="auto" w:fill="09A7E1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1">
    <w:name w:val="pip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ingtext1">
    <w:name w:val="rating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5D5D5D"/>
      <w:sz w:val="24"/>
      <w:szCs w:val="24"/>
      <w:lang w:val="en-US"/>
    </w:rPr>
  </w:style>
  <w:style w:type="paragraph" w:customStyle="1" w:styleId="feedbacktitlecontainer2">
    <w:name w:val="feedbacktitle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eedbacklistcontainer1">
    <w:name w:val="feedbacklist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div1">
    <w:name w:val="feedbacklistcontainer&gt;div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eedbacktellusmorecontainer1">
    <w:name w:val="feedbacktellusmorecontainer1"/>
    <w:basedOn w:val="a0"/>
    <w:rsid w:val="00F964E2"/>
    <w:pPr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1">
    <w:name w:val="tellusmoretextboxsearch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tellusmoretextboxsearchloaded1">
    <w:name w:val="tellusmoretextboxsearchload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949494"/>
      <w:sz w:val="24"/>
      <w:szCs w:val="24"/>
      <w:lang w:val="en-US"/>
    </w:rPr>
  </w:style>
  <w:style w:type="character" w:customStyle="1" w:styleId="counter1">
    <w:name w:val="counter1"/>
    <w:rsid w:val="00F964E2"/>
    <w:rPr>
      <w:rFonts w:ascii="Segoe UI" w:hAnsi="Segoe UI" w:cs="Segoe UI" w:hint="default"/>
      <w:i/>
      <w:iCs/>
      <w:color w:val="636363"/>
      <w:sz w:val="20"/>
      <w:szCs w:val="20"/>
    </w:rPr>
  </w:style>
  <w:style w:type="paragraph" w:customStyle="1" w:styleId="footerlogocontainer1">
    <w:name w:val="footerlogocontainer1"/>
    <w:basedOn w:val="a0"/>
    <w:rsid w:val="00F964E2"/>
    <w:pPr>
      <w:spacing w:before="100" w:beforeAutospacing="1" w:after="100" w:afterAutospacing="1" w:line="384" w:lineRule="auto"/>
      <w:ind w:left="195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1">
    <w:name w:val="footerlogo1"/>
    <w:basedOn w:val="a0"/>
    <w:rsid w:val="00F964E2"/>
    <w:pPr>
      <w:spacing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2">
    <w:name w:val="pip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copyright1">
    <w:name w:val="copyright1"/>
    <w:basedOn w:val="a0"/>
    <w:rsid w:val="00F964E2"/>
    <w:pPr>
      <w:spacing w:before="100" w:beforeAutospacing="1" w:after="100" w:afterAutospacing="1" w:line="240" w:lineRule="auto"/>
      <w:ind w:right="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nkdisabled1">
    <w:name w:val="feedbacklinkdisabl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color w:val="808080"/>
      <w:sz w:val="24"/>
      <w:szCs w:val="24"/>
      <w:lang w:val="en-US"/>
    </w:rPr>
  </w:style>
  <w:style w:type="paragraph" w:customStyle="1" w:styleId="mtpscodesnippet">
    <w:name w:val="mtpscodesnippe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character" w:styleId="HTML1">
    <w:name w:val="HTML Code"/>
    <w:uiPriority w:val="99"/>
    <w:semiHidden/>
    <w:unhideWhenUsed/>
    <w:rsid w:val="00304CEB"/>
    <w:rPr>
      <w:rFonts w:ascii="Courier New" w:eastAsia="Times New Roman" w:hAnsi="Courier New" w:cs="Courier New"/>
      <w:sz w:val="20"/>
      <w:szCs w:val="20"/>
    </w:rPr>
  </w:style>
  <w:style w:type="paragraph" w:styleId="41">
    <w:name w:val="toc 4"/>
    <w:basedOn w:val="a0"/>
    <w:next w:val="a0"/>
    <w:autoRedefine/>
    <w:uiPriority w:val="39"/>
    <w:unhideWhenUsed/>
    <w:rsid w:val="00FA0000"/>
    <w:pPr>
      <w:spacing w:after="100" w:line="276" w:lineRule="auto"/>
      <w:ind w:left="660" w:firstLine="0"/>
      <w:jc w:val="left"/>
    </w:pPr>
    <w:rPr>
      <w:rFonts w:ascii="Calibri" w:eastAsia="Times New Roman" w:hAnsi="Calibri"/>
      <w:sz w:val="22"/>
      <w:lang w:val="en-US"/>
    </w:rPr>
  </w:style>
  <w:style w:type="paragraph" w:styleId="51">
    <w:name w:val="toc 5"/>
    <w:basedOn w:val="a0"/>
    <w:next w:val="a0"/>
    <w:autoRedefine/>
    <w:uiPriority w:val="39"/>
    <w:unhideWhenUsed/>
    <w:rsid w:val="00FA0000"/>
    <w:pPr>
      <w:spacing w:after="100" w:line="276" w:lineRule="auto"/>
      <w:ind w:left="880" w:firstLine="0"/>
      <w:jc w:val="left"/>
    </w:pPr>
    <w:rPr>
      <w:rFonts w:ascii="Calibri" w:eastAsia="Times New Roman" w:hAnsi="Calibri"/>
      <w:sz w:val="22"/>
      <w:lang w:val="en-US"/>
    </w:rPr>
  </w:style>
  <w:style w:type="paragraph" w:styleId="61">
    <w:name w:val="toc 6"/>
    <w:basedOn w:val="a0"/>
    <w:next w:val="a0"/>
    <w:autoRedefine/>
    <w:uiPriority w:val="39"/>
    <w:unhideWhenUsed/>
    <w:rsid w:val="00FA0000"/>
    <w:pPr>
      <w:spacing w:after="100" w:line="276" w:lineRule="auto"/>
      <w:ind w:left="1100" w:firstLine="0"/>
      <w:jc w:val="left"/>
    </w:pPr>
    <w:rPr>
      <w:rFonts w:ascii="Calibri" w:eastAsia="Times New Roman" w:hAnsi="Calibri"/>
      <w:sz w:val="22"/>
      <w:lang w:val="en-US"/>
    </w:rPr>
  </w:style>
  <w:style w:type="paragraph" w:styleId="7">
    <w:name w:val="toc 7"/>
    <w:basedOn w:val="a0"/>
    <w:next w:val="a0"/>
    <w:autoRedefine/>
    <w:uiPriority w:val="39"/>
    <w:unhideWhenUsed/>
    <w:rsid w:val="00FA0000"/>
    <w:pPr>
      <w:spacing w:after="100" w:line="276" w:lineRule="auto"/>
      <w:ind w:left="1320" w:firstLine="0"/>
      <w:jc w:val="left"/>
    </w:pPr>
    <w:rPr>
      <w:rFonts w:ascii="Calibri" w:eastAsia="Times New Roman" w:hAnsi="Calibri"/>
      <w:sz w:val="22"/>
      <w:lang w:val="en-US"/>
    </w:rPr>
  </w:style>
  <w:style w:type="paragraph" w:styleId="8">
    <w:name w:val="toc 8"/>
    <w:basedOn w:val="a0"/>
    <w:next w:val="a0"/>
    <w:autoRedefine/>
    <w:uiPriority w:val="39"/>
    <w:unhideWhenUsed/>
    <w:rsid w:val="00FA0000"/>
    <w:pPr>
      <w:spacing w:after="100" w:line="276" w:lineRule="auto"/>
      <w:ind w:left="1540" w:firstLine="0"/>
      <w:jc w:val="left"/>
    </w:pPr>
    <w:rPr>
      <w:rFonts w:ascii="Calibri" w:eastAsia="Times New Roman" w:hAnsi="Calibri"/>
      <w:sz w:val="22"/>
      <w:lang w:val="en-US"/>
    </w:rPr>
  </w:style>
  <w:style w:type="paragraph" w:styleId="9">
    <w:name w:val="toc 9"/>
    <w:basedOn w:val="a0"/>
    <w:next w:val="a0"/>
    <w:autoRedefine/>
    <w:uiPriority w:val="39"/>
    <w:unhideWhenUsed/>
    <w:rsid w:val="00FA0000"/>
    <w:pPr>
      <w:spacing w:after="100" w:line="276" w:lineRule="auto"/>
      <w:ind w:left="1760" w:firstLine="0"/>
      <w:jc w:val="left"/>
    </w:pPr>
    <w:rPr>
      <w:rFonts w:ascii="Calibri" w:eastAsia="Times New Roman" w:hAnsi="Calibri"/>
      <w:sz w:val="22"/>
      <w:lang w:val="en-US"/>
    </w:rPr>
  </w:style>
  <w:style w:type="paragraph" w:customStyle="1" w:styleId="Default">
    <w:name w:val="Default"/>
    <w:rsid w:val="00C83C45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aff">
    <w:name w:val="без отступа Знак"/>
    <w:basedOn w:val="a1"/>
    <w:link w:val="aff0"/>
    <w:locked/>
    <w:rsid w:val="0000054B"/>
    <w:rPr>
      <w:rFonts w:ascii="Times New Roman" w:hAnsi="Times New Roman"/>
      <w:sz w:val="28"/>
    </w:rPr>
  </w:style>
  <w:style w:type="paragraph" w:customStyle="1" w:styleId="aff0">
    <w:name w:val="без отступа"/>
    <w:basedOn w:val="a0"/>
    <w:next w:val="a0"/>
    <w:link w:val="aff"/>
    <w:qFormat/>
    <w:rsid w:val="0000054B"/>
    <w:pPr>
      <w:ind w:firstLine="0"/>
    </w:pPr>
    <w:rPr>
      <w:szCs w:val="20"/>
      <w:lang w:eastAsia="ru-RU"/>
    </w:rPr>
  </w:style>
  <w:style w:type="paragraph" w:customStyle="1" w:styleId="a">
    <w:name w:val="Формула"/>
    <w:basedOn w:val="aff0"/>
    <w:next w:val="aff0"/>
    <w:link w:val="aff1"/>
    <w:qFormat/>
    <w:rsid w:val="0000054B"/>
    <w:pPr>
      <w:numPr>
        <w:numId w:val="33"/>
      </w:numPr>
      <w:tabs>
        <w:tab w:val="clear" w:pos="357"/>
        <w:tab w:val="num" w:pos="360"/>
        <w:tab w:val="center" w:pos="4962"/>
        <w:tab w:val="right" w:pos="10206"/>
      </w:tabs>
    </w:pPr>
    <w:rPr>
      <w:rFonts w:eastAsiaTheme="minorEastAsia"/>
    </w:rPr>
  </w:style>
  <w:style w:type="character" w:customStyle="1" w:styleId="aff1">
    <w:name w:val="Формула Знак"/>
    <w:basedOn w:val="a1"/>
    <w:link w:val="a"/>
    <w:locked/>
    <w:rsid w:val="0000054B"/>
    <w:rPr>
      <w:rFonts w:ascii="Times New Roman" w:eastAsiaTheme="minorEastAsia" w:hAnsi="Times New Roman"/>
      <w:sz w:val="28"/>
    </w:rPr>
  </w:style>
  <w:style w:type="numbering" w:customStyle="1" w:styleId="1">
    <w:name w:val="Стиль1"/>
    <w:uiPriority w:val="99"/>
    <w:rsid w:val="0000054B"/>
    <w:pPr>
      <w:numPr>
        <w:numId w:val="33"/>
      </w:numPr>
    </w:pPr>
  </w:style>
  <w:style w:type="paragraph" w:customStyle="1" w:styleId="aff2">
    <w:name w:val="Таблица"/>
    <w:basedOn w:val="a0"/>
    <w:link w:val="aff3"/>
    <w:qFormat/>
    <w:rsid w:val="00265B66"/>
    <w:pPr>
      <w:spacing w:line="240" w:lineRule="auto"/>
      <w:ind w:firstLine="0"/>
      <w:jc w:val="center"/>
    </w:pPr>
    <w:rPr>
      <w:rFonts w:eastAsia="Times New Roman"/>
      <w:sz w:val="24"/>
      <w:szCs w:val="20"/>
      <w:lang w:eastAsia="ru-RU"/>
    </w:rPr>
  </w:style>
  <w:style w:type="character" w:customStyle="1" w:styleId="aff3">
    <w:name w:val="Таблица Знак"/>
    <w:basedOn w:val="a1"/>
    <w:link w:val="aff2"/>
    <w:rsid w:val="00265B66"/>
    <w:rPr>
      <w:rFonts w:ascii="Times New Roman" w:eastAsia="Times New Roman" w:hAnsi="Times New Roman"/>
      <w:sz w:val="24"/>
    </w:rPr>
  </w:style>
  <w:style w:type="paragraph" w:customStyle="1" w:styleId="aff4">
    <w:name w:val="Подписи к таблицам"/>
    <w:basedOn w:val="a0"/>
    <w:link w:val="aff5"/>
    <w:qFormat/>
    <w:rsid w:val="00265B66"/>
    <w:pPr>
      <w:ind w:firstLine="851"/>
      <w:jc w:val="right"/>
    </w:pPr>
    <w:rPr>
      <w:szCs w:val="24"/>
    </w:rPr>
  </w:style>
  <w:style w:type="character" w:customStyle="1" w:styleId="aff5">
    <w:name w:val="Подписи к таблицам Знак"/>
    <w:basedOn w:val="a1"/>
    <w:link w:val="aff4"/>
    <w:rsid w:val="00265B66"/>
    <w:rPr>
      <w:rFonts w:ascii="Times New Roman" w:hAnsi="Times New Roman"/>
      <w:sz w:val="28"/>
      <w:szCs w:val="24"/>
      <w:lang w:eastAsia="en-US"/>
    </w:rPr>
  </w:style>
  <w:style w:type="paragraph" w:styleId="aff6">
    <w:name w:val="Body Text"/>
    <w:basedOn w:val="a0"/>
    <w:link w:val="aff7"/>
    <w:uiPriority w:val="99"/>
    <w:unhideWhenUsed/>
    <w:rsid w:val="00E63CB1"/>
    <w:pPr>
      <w:spacing w:after="120"/>
      <w:ind w:firstLine="851"/>
    </w:pPr>
    <w:rPr>
      <w:rFonts w:eastAsiaTheme="minorHAnsi" w:cstheme="minorBidi"/>
    </w:rPr>
  </w:style>
  <w:style w:type="character" w:customStyle="1" w:styleId="aff7">
    <w:name w:val="Основной текст Знак"/>
    <w:basedOn w:val="a1"/>
    <w:link w:val="aff6"/>
    <w:uiPriority w:val="99"/>
    <w:rsid w:val="00E63CB1"/>
    <w:rPr>
      <w:rFonts w:ascii="Times New Roman" w:eastAsiaTheme="minorHAnsi" w:hAnsi="Times New Roman" w:cstheme="minorBidi"/>
      <w:sz w:val="28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99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93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635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9267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766511">
                  <w:marLeft w:val="-7245"/>
                  <w:marRight w:val="-724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08592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53755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26987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127910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3045480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504741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7737851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0214045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4522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641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0015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641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0784947">
                  <w:marLeft w:val="-7245"/>
                  <w:marRight w:val="-724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85158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55474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518021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972176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4529948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4236716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8014600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9438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631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3527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5482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2040238">
                  <w:marLeft w:val="-7245"/>
                  <w:marRight w:val="-724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45947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48807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65972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505439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323738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2680684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7684062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966661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0163066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3142901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93640312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92766250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665319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9872521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09890973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11018808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8276661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0195502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73935750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127109092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1538576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207304486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612321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16905224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3689754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78481170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1270055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201564994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598243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6578186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0160298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5484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15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8708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3206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0029931">
                  <w:marLeft w:val="-7245"/>
                  <w:marRight w:val="-724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178404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12406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43093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01966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862232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129446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1768112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5123975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5107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1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3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58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0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chart" Target="charts/chart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2.e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view3D>
      <c:rotX val="30"/>
      <c:rotY val="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7.5109344021917296E-2"/>
          <c:y val="0.11077572631007331"/>
          <c:w val="0.82876554897558086"/>
          <c:h val="0.7991382025522672"/>
        </c:manualLayout>
      </c:layout>
      <c:pie3D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Продажи</c:v>
                </c:pt>
              </c:strCache>
            </c:strRef>
          </c:tx>
          <c:explosion val="7"/>
          <c:dPt>
            <c:idx val="0"/>
            <c:bubble3D val="0"/>
            <c:explosion val="0"/>
          </c:dPt>
          <c:dPt>
            <c:idx val="1"/>
            <c:bubble3D val="0"/>
          </c:dPt>
          <c:dPt>
            <c:idx val="2"/>
            <c:bubble3D val="0"/>
          </c:dPt>
          <c:dPt>
            <c:idx val="3"/>
            <c:bubble3D val="0"/>
          </c:dPt>
          <c:dPt>
            <c:idx val="4"/>
            <c:bubble3D val="0"/>
          </c:dPt>
          <c:dLbls>
            <c:dLbl>
              <c:idx val="0"/>
              <c:layout>
                <c:manualLayout>
                  <c:x val="-2.4669502390317798E-2"/>
                  <c:y val="6.2295480015465782E-2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ru-RU" sz="1201" baseline="0" dirty="0" smtClean="0">
                        <a:latin typeface="Times New Roman" pitchFamily="18" charset="0"/>
                      </a:rPr>
                      <a:t>Заработная плата</a:t>
                    </a:r>
                    <a:r>
                      <a:rPr lang="ru-RU" sz="1201" baseline="0" dirty="0">
                        <a:latin typeface="Times New Roman" pitchFamily="18" charset="0"/>
                      </a:rPr>
                      <a:t>
</a:t>
                    </a:r>
                    <a:r>
                      <a:rPr lang="ru-RU" sz="1201" baseline="0" dirty="0" smtClean="0">
                        <a:latin typeface="Times New Roman" pitchFamily="18" charset="0"/>
                      </a:rPr>
                      <a:t>76,54%</a:t>
                    </a:r>
                    <a:endParaRPr lang="ru-RU" sz="1200" baseline="0" dirty="0">
                      <a:latin typeface="Times New Roman" pitchFamily="18" charset="0"/>
                    </a:endParaRPr>
                  </a:p>
                </c:rich>
              </c:tx>
              <c:spPr/>
              <c:dLblPos val="bestFit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1"/>
              <c:layout>
                <c:manualLayout>
                  <c:x val="-9.866471654529604E-3"/>
                  <c:y val="-3.1428961557883273E-2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ru-RU" sz="1201" baseline="0" dirty="0" smtClean="0">
                        <a:latin typeface="Times New Roman" pitchFamily="18" charset="0"/>
                      </a:rPr>
                      <a:t>Отчисления в социальные фонды 22,96%</a:t>
                    </a:r>
                    <a:endParaRPr lang="ru-RU" sz="1200" baseline="0" dirty="0">
                      <a:latin typeface="Times New Roman" pitchFamily="18" charset="0"/>
                    </a:endParaRPr>
                  </a:p>
                </c:rich>
              </c:tx>
              <c:spPr/>
              <c:dLblPos val="bestFit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-0.1106171138958183"/>
                  <c:y val="8.087853275810488E-3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ru-RU" sz="1201" baseline="0" dirty="0" smtClean="0">
                        <a:latin typeface="Times New Roman" pitchFamily="18" charset="0"/>
                      </a:rPr>
                      <a:t>Материальные затраты</a:t>
                    </a:r>
                  </a:p>
                  <a:p>
                    <a:pPr>
                      <a:defRPr/>
                    </a:pPr>
                    <a:r>
                      <a:rPr lang="ru-RU" sz="1201" baseline="0" dirty="0" smtClean="0">
                        <a:latin typeface="Times New Roman" pitchFamily="18" charset="0"/>
                      </a:rPr>
                      <a:t>1,99%</a:t>
                    </a:r>
                    <a:endParaRPr lang="ru-RU" sz="1200" baseline="0" dirty="0">
                      <a:latin typeface="Times New Roman" pitchFamily="18" charset="0"/>
                    </a:endParaRPr>
                  </a:p>
                </c:rich>
              </c:tx>
              <c:spPr/>
              <c:dLblPos val="bestFit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3"/>
              <c:layout>
                <c:manualLayout>
                  <c:x val="-4.0118595094589963E-3"/>
                  <c:y val="-1.2148248710290525E-2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ru-RU" sz="1201" baseline="0" dirty="0" smtClean="0">
                        <a:latin typeface="Times New Roman" pitchFamily="18" charset="0"/>
                      </a:rPr>
                      <a:t>Прочие затраты</a:t>
                    </a:r>
                    <a:r>
                      <a:rPr lang="ru-RU" sz="1201" baseline="0" dirty="0">
                        <a:latin typeface="Times New Roman" pitchFamily="18" charset="0"/>
                      </a:rPr>
                      <a:t>
</a:t>
                    </a:r>
                    <a:r>
                      <a:rPr lang="ru-RU" sz="1201" baseline="0" dirty="0" smtClean="0">
                        <a:latin typeface="Times New Roman" pitchFamily="18" charset="0"/>
                      </a:rPr>
                      <a:t>1,12%</a:t>
                    </a:r>
                    <a:endParaRPr lang="ru-RU" sz="1200" baseline="0" dirty="0">
                      <a:latin typeface="Times New Roman" pitchFamily="18" charset="0"/>
                    </a:endParaRPr>
                  </a:p>
                </c:rich>
              </c:tx>
              <c:spPr/>
              <c:dLblPos val="bestFit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4"/>
              <c:layout>
                <c:manualLayout>
                  <c:x val="0.20409830545104213"/>
                  <c:y val="1.0438772739614447E-2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ru-RU" sz="1201" dirty="0" err="1" smtClean="0">
                        <a:latin typeface="Times New Roman" pitchFamily="18" charset="0"/>
                        <a:cs typeface="Times New Roman" pitchFamily="18" charset="0"/>
                      </a:rPr>
                      <a:t>Амортизацион-ные</a:t>
                    </a:r>
                    <a:r>
                      <a:rPr lang="ru-RU" sz="1201" dirty="0" smtClean="0">
                        <a:latin typeface="Times New Roman" pitchFamily="18" charset="0"/>
                        <a:cs typeface="Times New Roman" pitchFamily="18" charset="0"/>
                      </a:rPr>
                      <a:t> отчисления</a:t>
                    </a:r>
                    <a:r>
                      <a:rPr lang="en-US" sz="1201" dirty="0">
                        <a:latin typeface="Times New Roman" pitchFamily="18" charset="0"/>
                        <a:cs typeface="Times New Roman" pitchFamily="18" charset="0"/>
                      </a:rPr>
                      <a:t>
</a:t>
                    </a:r>
                    <a:r>
                      <a:rPr lang="en-US" sz="1201" dirty="0" smtClean="0">
                        <a:latin typeface="Times New Roman" pitchFamily="18" charset="0"/>
                        <a:cs typeface="Times New Roman" pitchFamily="18" charset="0"/>
                      </a:rPr>
                      <a:t>0</a:t>
                    </a:r>
                    <a:r>
                      <a:rPr lang="ru-RU" sz="1201" dirty="0" smtClean="0">
                        <a:latin typeface="Times New Roman" pitchFamily="18" charset="0"/>
                        <a:cs typeface="Times New Roman" pitchFamily="18" charset="0"/>
                      </a:rPr>
                      <a:t>,21</a:t>
                    </a:r>
                    <a:r>
                      <a:rPr lang="en-US" sz="1201" dirty="0" smtClean="0">
                        <a:latin typeface="Times New Roman" pitchFamily="18" charset="0"/>
                        <a:cs typeface="Times New Roman" pitchFamily="18" charset="0"/>
                      </a:rPr>
                      <a:t>%</a:t>
                    </a:r>
                    <a:endParaRPr lang="en-US" sz="1200" dirty="0">
                      <a:latin typeface="Times New Roman" pitchFamily="18" charset="0"/>
                      <a:cs typeface="Times New Roman" pitchFamily="18" charset="0"/>
                    </a:endParaRPr>
                  </a:p>
                </c:rich>
              </c:tx>
              <c:spPr/>
              <c:dLblPos val="bestFit"/>
              <c:showLegendKey val="0"/>
              <c:showVal val="0"/>
              <c:showCatName val="0"/>
              <c:showSerName val="0"/>
              <c:showPercent val="0"/>
              <c:showBubbleSize val="0"/>
            </c:dLbl>
            <c:showLegendKey val="0"/>
            <c:showVal val="0"/>
            <c:showCatName val="1"/>
            <c:showSerName val="0"/>
            <c:showPercent val="1"/>
            <c:showBubbleSize val="0"/>
            <c:showLeaderLines val="1"/>
          </c:dLbls>
          <c:cat>
            <c:strRef>
              <c:f>Лист1!$A$2:$A$6</c:f>
              <c:strCache>
                <c:ptCount val="4"/>
                <c:pt idx="0">
                  <c:v>Кв. 1</c:v>
                </c:pt>
                <c:pt idx="1">
                  <c:v>Кв. 2</c:v>
                </c:pt>
                <c:pt idx="2">
                  <c:v>Кв. 3</c:v>
                </c:pt>
                <c:pt idx="3">
                  <c:v>Кв. 4</c:v>
                </c:pt>
              </c:strCache>
            </c:strRef>
          </c:cat>
          <c:val>
            <c:numRef>
              <c:f>Лист1!$B$2:$B$6</c:f>
              <c:numCache>
                <c:formatCode>General</c:formatCode>
                <c:ptCount val="5"/>
                <c:pt idx="0">
                  <c:v>74.37</c:v>
                </c:pt>
                <c:pt idx="1">
                  <c:v>22.31</c:v>
                </c:pt>
                <c:pt idx="2">
                  <c:v>1.99</c:v>
                </c:pt>
                <c:pt idx="3">
                  <c:v>1.1200000000000001</c:v>
                </c:pt>
                <c:pt idx="4">
                  <c:v>0.21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</c:pie3DChart>
      <c:spPr>
        <a:noFill/>
        <a:ln w="25421">
          <a:noFill/>
        </a:ln>
      </c:spPr>
    </c:plotArea>
    <c:plotVisOnly val="1"/>
    <c:dispBlanksAs val="zero"/>
    <c:showDLblsOverMax val="0"/>
  </c:chart>
  <c:txPr>
    <a:bodyPr/>
    <a:lstStyle/>
    <a:p>
      <a:pPr>
        <a:defRPr sz="1801"/>
      </a:pPr>
      <a:endParaRPr lang="ru-RU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72EC84-F6FD-4304-9FA9-8B1C512652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12</Pages>
  <Words>2230</Words>
  <Characters>12716</Characters>
  <Application>Microsoft Office Word</Application>
  <DocSecurity>0</DocSecurity>
  <Lines>105</Lines>
  <Paragraphs>2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Отчет по преддипломной практике</vt:lpstr>
      <vt:lpstr>Отчет по преддипломной практике</vt:lpstr>
    </vt:vector>
  </TitlesOfParts>
  <Company>Московский Государственный Технический Университет им. Н.Э.Баумана Факультет «Робототехника и комплексная автоматизация»</Company>
  <LinksUpToDate>false</LinksUpToDate>
  <CharactersWithSpaces>14917</CharactersWithSpaces>
  <SharedDoc>false</SharedDoc>
  <HLinks>
    <vt:vector size="552" baseType="variant">
      <vt:variant>
        <vt:i4>2097200</vt:i4>
      </vt:variant>
      <vt:variant>
        <vt:i4>540</vt:i4>
      </vt:variant>
      <vt:variant>
        <vt:i4>0</vt:i4>
      </vt:variant>
      <vt:variant>
        <vt:i4>5</vt:i4>
      </vt:variant>
      <vt:variant>
        <vt:lpwstr>javascript:CodeSnippet_CopyCode('CodeSnippetContainerCode_aff5dee7-4344-4b10-893a-4e5945628493');</vt:lpwstr>
      </vt:variant>
      <vt:variant>
        <vt:lpwstr/>
      </vt:variant>
      <vt:variant>
        <vt:i4>2097206</vt:i4>
      </vt:variant>
      <vt:variant>
        <vt:i4>537</vt:i4>
      </vt:variant>
      <vt:variant>
        <vt:i4>0</vt:i4>
      </vt:variant>
      <vt:variant>
        <vt:i4>5</vt:i4>
      </vt:variant>
      <vt:variant>
        <vt:lpwstr>javascript:CodeSnippet_CopyCode('CodeSnippetContainerCode_0b8e1557-8adc-4f30-86d4-26334d6544d7');</vt:lpwstr>
      </vt:variant>
      <vt:variant>
        <vt:lpwstr/>
      </vt:variant>
      <vt:variant>
        <vt:i4>8126564</vt:i4>
      </vt:variant>
      <vt:variant>
        <vt:i4>534</vt:i4>
      </vt:variant>
      <vt:variant>
        <vt:i4>0</vt:i4>
      </vt:variant>
      <vt:variant>
        <vt:i4>5</vt:i4>
      </vt:variant>
      <vt:variant>
        <vt:lpwstr>javascript:CodeSnippet_CopyCode('CodeSnippetContainerCode_6e3f6d0d-bbca-4a4c-9287-ee592366c383');</vt:lpwstr>
      </vt:variant>
      <vt:variant>
        <vt:lpwstr/>
      </vt:variant>
      <vt:variant>
        <vt:i4>1179719</vt:i4>
      </vt:variant>
      <vt:variant>
        <vt:i4>531</vt:i4>
      </vt:variant>
      <vt:variant>
        <vt:i4>0</vt:i4>
      </vt:variant>
      <vt:variant>
        <vt:i4>5</vt:i4>
      </vt:variant>
      <vt:variant>
        <vt:lpwstr>http://ru.wikipedia.org/wiki/IIS</vt:lpwstr>
      </vt:variant>
      <vt:variant>
        <vt:lpwstr/>
      </vt:variant>
      <vt:variant>
        <vt:i4>4522108</vt:i4>
      </vt:variant>
      <vt:variant>
        <vt:i4>528</vt:i4>
      </vt:variant>
      <vt:variant>
        <vt:i4>0</vt:i4>
      </vt:variant>
      <vt:variant>
        <vt:i4>5</vt:i4>
      </vt:variant>
      <vt:variant>
        <vt:lpwstr>http://ru.wikipedia.org/wiki/Google_App_Engine</vt:lpwstr>
      </vt:variant>
      <vt:variant>
        <vt:lpwstr>cite_note-8</vt:lpwstr>
      </vt:variant>
      <vt:variant>
        <vt:i4>1507379</vt:i4>
      </vt:variant>
      <vt:variant>
        <vt:i4>518</vt:i4>
      </vt:variant>
      <vt:variant>
        <vt:i4>0</vt:i4>
      </vt:variant>
      <vt:variant>
        <vt:i4>5</vt:i4>
      </vt:variant>
      <vt:variant>
        <vt:lpwstr/>
      </vt:variant>
      <vt:variant>
        <vt:lpwstr>_Toc327707720</vt:lpwstr>
      </vt:variant>
      <vt:variant>
        <vt:i4>1310771</vt:i4>
      </vt:variant>
      <vt:variant>
        <vt:i4>512</vt:i4>
      </vt:variant>
      <vt:variant>
        <vt:i4>0</vt:i4>
      </vt:variant>
      <vt:variant>
        <vt:i4>5</vt:i4>
      </vt:variant>
      <vt:variant>
        <vt:lpwstr/>
      </vt:variant>
      <vt:variant>
        <vt:lpwstr>_Toc327707719</vt:lpwstr>
      </vt:variant>
      <vt:variant>
        <vt:i4>1310771</vt:i4>
      </vt:variant>
      <vt:variant>
        <vt:i4>506</vt:i4>
      </vt:variant>
      <vt:variant>
        <vt:i4>0</vt:i4>
      </vt:variant>
      <vt:variant>
        <vt:i4>5</vt:i4>
      </vt:variant>
      <vt:variant>
        <vt:lpwstr/>
      </vt:variant>
      <vt:variant>
        <vt:lpwstr>_Toc327707718</vt:lpwstr>
      </vt:variant>
      <vt:variant>
        <vt:i4>1310771</vt:i4>
      </vt:variant>
      <vt:variant>
        <vt:i4>500</vt:i4>
      </vt:variant>
      <vt:variant>
        <vt:i4>0</vt:i4>
      </vt:variant>
      <vt:variant>
        <vt:i4>5</vt:i4>
      </vt:variant>
      <vt:variant>
        <vt:lpwstr/>
      </vt:variant>
      <vt:variant>
        <vt:lpwstr>_Toc327707717</vt:lpwstr>
      </vt:variant>
      <vt:variant>
        <vt:i4>1310771</vt:i4>
      </vt:variant>
      <vt:variant>
        <vt:i4>494</vt:i4>
      </vt:variant>
      <vt:variant>
        <vt:i4>0</vt:i4>
      </vt:variant>
      <vt:variant>
        <vt:i4>5</vt:i4>
      </vt:variant>
      <vt:variant>
        <vt:lpwstr/>
      </vt:variant>
      <vt:variant>
        <vt:lpwstr>_Toc327707716</vt:lpwstr>
      </vt:variant>
      <vt:variant>
        <vt:i4>1310771</vt:i4>
      </vt:variant>
      <vt:variant>
        <vt:i4>488</vt:i4>
      </vt:variant>
      <vt:variant>
        <vt:i4>0</vt:i4>
      </vt:variant>
      <vt:variant>
        <vt:i4>5</vt:i4>
      </vt:variant>
      <vt:variant>
        <vt:lpwstr/>
      </vt:variant>
      <vt:variant>
        <vt:lpwstr>_Toc327707715</vt:lpwstr>
      </vt:variant>
      <vt:variant>
        <vt:i4>1310771</vt:i4>
      </vt:variant>
      <vt:variant>
        <vt:i4>482</vt:i4>
      </vt:variant>
      <vt:variant>
        <vt:i4>0</vt:i4>
      </vt:variant>
      <vt:variant>
        <vt:i4>5</vt:i4>
      </vt:variant>
      <vt:variant>
        <vt:lpwstr/>
      </vt:variant>
      <vt:variant>
        <vt:lpwstr>_Toc327707714</vt:lpwstr>
      </vt:variant>
      <vt:variant>
        <vt:i4>1310771</vt:i4>
      </vt:variant>
      <vt:variant>
        <vt:i4>476</vt:i4>
      </vt:variant>
      <vt:variant>
        <vt:i4>0</vt:i4>
      </vt:variant>
      <vt:variant>
        <vt:i4>5</vt:i4>
      </vt:variant>
      <vt:variant>
        <vt:lpwstr/>
      </vt:variant>
      <vt:variant>
        <vt:lpwstr>_Toc327707713</vt:lpwstr>
      </vt:variant>
      <vt:variant>
        <vt:i4>1310771</vt:i4>
      </vt:variant>
      <vt:variant>
        <vt:i4>470</vt:i4>
      </vt:variant>
      <vt:variant>
        <vt:i4>0</vt:i4>
      </vt:variant>
      <vt:variant>
        <vt:i4>5</vt:i4>
      </vt:variant>
      <vt:variant>
        <vt:lpwstr/>
      </vt:variant>
      <vt:variant>
        <vt:lpwstr>_Toc327707712</vt:lpwstr>
      </vt:variant>
      <vt:variant>
        <vt:i4>1310771</vt:i4>
      </vt:variant>
      <vt:variant>
        <vt:i4>464</vt:i4>
      </vt:variant>
      <vt:variant>
        <vt:i4>0</vt:i4>
      </vt:variant>
      <vt:variant>
        <vt:i4>5</vt:i4>
      </vt:variant>
      <vt:variant>
        <vt:lpwstr/>
      </vt:variant>
      <vt:variant>
        <vt:lpwstr>_Toc327707711</vt:lpwstr>
      </vt:variant>
      <vt:variant>
        <vt:i4>1310771</vt:i4>
      </vt:variant>
      <vt:variant>
        <vt:i4>458</vt:i4>
      </vt:variant>
      <vt:variant>
        <vt:i4>0</vt:i4>
      </vt:variant>
      <vt:variant>
        <vt:i4>5</vt:i4>
      </vt:variant>
      <vt:variant>
        <vt:lpwstr/>
      </vt:variant>
      <vt:variant>
        <vt:lpwstr>_Toc327707710</vt:lpwstr>
      </vt:variant>
      <vt:variant>
        <vt:i4>1376307</vt:i4>
      </vt:variant>
      <vt:variant>
        <vt:i4>452</vt:i4>
      </vt:variant>
      <vt:variant>
        <vt:i4>0</vt:i4>
      </vt:variant>
      <vt:variant>
        <vt:i4>5</vt:i4>
      </vt:variant>
      <vt:variant>
        <vt:lpwstr/>
      </vt:variant>
      <vt:variant>
        <vt:lpwstr>_Toc327707709</vt:lpwstr>
      </vt:variant>
      <vt:variant>
        <vt:i4>1376307</vt:i4>
      </vt:variant>
      <vt:variant>
        <vt:i4>446</vt:i4>
      </vt:variant>
      <vt:variant>
        <vt:i4>0</vt:i4>
      </vt:variant>
      <vt:variant>
        <vt:i4>5</vt:i4>
      </vt:variant>
      <vt:variant>
        <vt:lpwstr/>
      </vt:variant>
      <vt:variant>
        <vt:lpwstr>_Toc327707708</vt:lpwstr>
      </vt:variant>
      <vt:variant>
        <vt:i4>1376307</vt:i4>
      </vt:variant>
      <vt:variant>
        <vt:i4>440</vt:i4>
      </vt:variant>
      <vt:variant>
        <vt:i4>0</vt:i4>
      </vt:variant>
      <vt:variant>
        <vt:i4>5</vt:i4>
      </vt:variant>
      <vt:variant>
        <vt:lpwstr/>
      </vt:variant>
      <vt:variant>
        <vt:lpwstr>_Toc327707707</vt:lpwstr>
      </vt:variant>
      <vt:variant>
        <vt:i4>1376307</vt:i4>
      </vt:variant>
      <vt:variant>
        <vt:i4>434</vt:i4>
      </vt:variant>
      <vt:variant>
        <vt:i4>0</vt:i4>
      </vt:variant>
      <vt:variant>
        <vt:i4>5</vt:i4>
      </vt:variant>
      <vt:variant>
        <vt:lpwstr/>
      </vt:variant>
      <vt:variant>
        <vt:lpwstr>_Toc327707706</vt:lpwstr>
      </vt:variant>
      <vt:variant>
        <vt:i4>1376307</vt:i4>
      </vt:variant>
      <vt:variant>
        <vt:i4>428</vt:i4>
      </vt:variant>
      <vt:variant>
        <vt:i4>0</vt:i4>
      </vt:variant>
      <vt:variant>
        <vt:i4>5</vt:i4>
      </vt:variant>
      <vt:variant>
        <vt:lpwstr/>
      </vt:variant>
      <vt:variant>
        <vt:lpwstr>_Toc327707705</vt:lpwstr>
      </vt:variant>
      <vt:variant>
        <vt:i4>1376307</vt:i4>
      </vt:variant>
      <vt:variant>
        <vt:i4>422</vt:i4>
      </vt:variant>
      <vt:variant>
        <vt:i4>0</vt:i4>
      </vt:variant>
      <vt:variant>
        <vt:i4>5</vt:i4>
      </vt:variant>
      <vt:variant>
        <vt:lpwstr/>
      </vt:variant>
      <vt:variant>
        <vt:lpwstr>_Toc327707704</vt:lpwstr>
      </vt:variant>
      <vt:variant>
        <vt:i4>1376307</vt:i4>
      </vt:variant>
      <vt:variant>
        <vt:i4>416</vt:i4>
      </vt:variant>
      <vt:variant>
        <vt:i4>0</vt:i4>
      </vt:variant>
      <vt:variant>
        <vt:i4>5</vt:i4>
      </vt:variant>
      <vt:variant>
        <vt:lpwstr/>
      </vt:variant>
      <vt:variant>
        <vt:lpwstr>_Toc327707703</vt:lpwstr>
      </vt:variant>
      <vt:variant>
        <vt:i4>1376307</vt:i4>
      </vt:variant>
      <vt:variant>
        <vt:i4>410</vt:i4>
      </vt:variant>
      <vt:variant>
        <vt:i4>0</vt:i4>
      </vt:variant>
      <vt:variant>
        <vt:i4>5</vt:i4>
      </vt:variant>
      <vt:variant>
        <vt:lpwstr/>
      </vt:variant>
      <vt:variant>
        <vt:lpwstr>_Toc327707702</vt:lpwstr>
      </vt:variant>
      <vt:variant>
        <vt:i4>1376307</vt:i4>
      </vt:variant>
      <vt:variant>
        <vt:i4>404</vt:i4>
      </vt:variant>
      <vt:variant>
        <vt:i4>0</vt:i4>
      </vt:variant>
      <vt:variant>
        <vt:i4>5</vt:i4>
      </vt:variant>
      <vt:variant>
        <vt:lpwstr/>
      </vt:variant>
      <vt:variant>
        <vt:lpwstr>_Toc327707701</vt:lpwstr>
      </vt:variant>
      <vt:variant>
        <vt:i4>1376307</vt:i4>
      </vt:variant>
      <vt:variant>
        <vt:i4>398</vt:i4>
      </vt:variant>
      <vt:variant>
        <vt:i4>0</vt:i4>
      </vt:variant>
      <vt:variant>
        <vt:i4>5</vt:i4>
      </vt:variant>
      <vt:variant>
        <vt:lpwstr/>
      </vt:variant>
      <vt:variant>
        <vt:lpwstr>_Toc327707700</vt:lpwstr>
      </vt:variant>
      <vt:variant>
        <vt:i4>1835058</vt:i4>
      </vt:variant>
      <vt:variant>
        <vt:i4>392</vt:i4>
      </vt:variant>
      <vt:variant>
        <vt:i4>0</vt:i4>
      </vt:variant>
      <vt:variant>
        <vt:i4>5</vt:i4>
      </vt:variant>
      <vt:variant>
        <vt:lpwstr/>
      </vt:variant>
      <vt:variant>
        <vt:lpwstr>_Toc327707699</vt:lpwstr>
      </vt:variant>
      <vt:variant>
        <vt:i4>1835058</vt:i4>
      </vt:variant>
      <vt:variant>
        <vt:i4>386</vt:i4>
      </vt:variant>
      <vt:variant>
        <vt:i4>0</vt:i4>
      </vt:variant>
      <vt:variant>
        <vt:i4>5</vt:i4>
      </vt:variant>
      <vt:variant>
        <vt:lpwstr/>
      </vt:variant>
      <vt:variant>
        <vt:lpwstr>_Toc327707698</vt:lpwstr>
      </vt:variant>
      <vt:variant>
        <vt:i4>1835058</vt:i4>
      </vt:variant>
      <vt:variant>
        <vt:i4>380</vt:i4>
      </vt:variant>
      <vt:variant>
        <vt:i4>0</vt:i4>
      </vt:variant>
      <vt:variant>
        <vt:i4>5</vt:i4>
      </vt:variant>
      <vt:variant>
        <vt:lpwstr/>
      </vt:variant>
      <vt:variant>
        <vt:lpwstr>_Toc327707697</vt:lpwstr>
      </vt:variant>
      <vt:variant>
        <vt:i4>1835058</vt:i4>
      </vt:variant>
      <vt:variant>
        <vt:i4>374</vt:i4>
      </vt:variant>
      <vt:variant>
        <vt:i4>0</vt:i4>
      </vt:variant>
      <vt:variant>
        <vt:i4>5</vt:i4>
      </vt:variant>
      <vt:variant>
        <vt:lpwstr/>
      </vt:variant>
      <vt:variant>
        <vt:lpwstr>_Toc327707696</vt:lpwstr>
      </vt:variant>
      <vt:variant>
        <vt:i4>1835058</vt:i4>
      </vt:variant>
      <vt:variant>
        <vt:i4>368</vt:i4>
      </vt:variant>
      <vt:variant>
        <vt:i4>0</vt:i4>
      </vt:variant>
      <vt:variant>
        <vt:i4>5</vt:i4>
      </vt:variant>
      <vt:variant>
        <vt:lpwstr/>
      </vt:variant>
      <vt:variant>
        <vt:lpwstr>_Toc327707695</vt:lpwstr>
      </vt:variant>
      <vt:variant>
        <vt:i4>1835058</vt:i4>
      </vt:variant>
      <vt:variant>
        <vt:i4>362</vt:i4>
      </vt:variant>
      <vt:variant>
        <vt:i4>0</vt:i4>
      </vt:variant>
      <vt:variant>
        <vt:i4>5</vt:i4>
      </vt:variant>
      <vt:variant>
        <vt:lpwstr/>
      </vt:variant>
      <vt:variant>
        <vt:lpwstr>_Toc327707694</vt:lpwstr>
      </vt:variant>
      <vt:variant>
        <vt:i4>1835058</vt:i4>
      </vt:variant>
      <vt:variant>
        <vt:i4>356</vt:i4>
      </vt:variant>
      <vt:variant>
        <vt:i4>0</vt:i4>
      </vt:variant>
      <vt:variant>
        <vt:i4>5</vt:i4>
      </vt:variant>
      <vt:variant>
        <vt:lpwstr/>
      </vt:variant>
      <vt:variant>
        <vt:lpwstr>_Toc327707693</vt:lpwstr>
      </vt:variant>
      <vt:variant>
        <vt:i4>1835058</vt:i4>
      </vt:variant>
      <vt:variant>
        <vt:i4>350</vt:i4>
      </vt:variant>
      <vt:variant>
        <vt:i4>0</vt:i4>
      </vt:variant>
      <vt:variant>
        <vt:i4>5</vt:i4>
      </vt:variant>
      <vt:variant>
        <vt:lpwstr/>
      </vt:variant>
      <vt:variant>
        <vt:lpwstr>_Toc327707692</vt:lpwstr>
      </vt:variant>
      <vt:variant>
        <vt:i4>1835058</vt:i4>
      </vt:variant>
      <vt:variant>
        <vt:i4>344</vt:i4>
      </vt:variant>
      <vt:variant>
        <vt:i4>0</vt:i4>
      </vt:variant>
      <vt:variant>
        <vt:i4>5</vt:i4>
      </vt:variant>
      <vt:variant>
        <vt:lpwstr/>
      </vt:variant>
      <vt:variant>
        <vt:lpwstr>_Toc327707691</vt:lpwstr>
      </vt:variant>
      <vt:variant>
        <vt:i4>1835058</vt:i4>
      </vt:variant>
      <vt:variant>
        <vt:i4>338</vt:i4>
      </vt:variant>
      <vt:variant>
        <vt:i4>0</vt:i4>
      </vt:variant>
      <vt:variant>
        <vt:i4>5</vt:i4>
      </vt:variant>
      <vt:variant>
        <vt:lpwstr/>
      </vt:variant>
      <vt:variant>
        <vt:lpwstr>_Toc327707690</vt:lpwstr>
      </vt:variant>
      <vt:variant>
        <vt:i4>1900594</vt:i4>
      </vt:variant>
      <vt:variant>
        <vt:i4>332</vt:i4>
      </vt:variant>
      <vt:variant>
        <vt:i4>0</vt:i4>
      </vt:variant>
      <vt:variant>
        <vt:i4>5</vt:i4>
      </vt:variant>
      <vt:variant>
        <vt:lpwstr/>
      </vt:variant>
      <vt:variant>
        <vt:lpwstr>_Toc327707689</vt:lpwstr>
      </vt:variant>
      <vt:variant>
        <vt:i4>1900594</vt:i4>
      </vt:variant>
      <vt:variant>
        <vt:i4>326</vt:i4>
      </vt:variant>
      <vt:variant>
        <vt:i4>0</vt:i4>
      </vt:variant>
      <vt:variant>
        <vt:i4>5</vt:i4>
      </vt:variant>
      <vt:variant>
        <vt:lpwstr/>
      </vt:variant>
      <vt:variant>
        <vt:lpwstr>_Toc327707688</vt:lpwstr>
      </vt:variant>
      <vt:variant>
        <vt:i4>1900594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327707687</vt:lpwstr>
      </vt:variant>
      <vt:variant>
        <vt:i4>1900594</vt:i4>
      </vt:variant>
      <vt:variant>
        <vt:i4>314</vt:i4>
      </vt:variant>
      <vt:variant>
        <vt:i4>0</vt:i4>
      </vt:variant>
      <vt:variant>
        <vt:i4>5</vt:i4>
      </vt:variant>
      <vt:variant>
        <vt:lpwstr/>
      </vt:variant>
      <vt:variant>
        <vt:lpwstr>_Toc327707686</vt:lpwstr>
      </vt:variant>
      <vt:variant>
        <vt:i4>1900594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327707685</vt:lpwstr>
      </vt:variant>
      <vt:variant>
        <vt:i4>1900594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327707684</vt:lpwstr>
      </vt:variant>
      <vt:variant>
        <vt:i4>1900594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327707683</vt:lpwstr>
      </vt:variant>
      <vt:variant>
        <vt:i4>1900594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327707682</vt:lpwstr>
      </vt:variant>
      <vt:variant>
        <vt:i4>1900594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327707681</vt:lpwstr>
      </vt:variant>
      <vt:variant>
        <vt:i4>1900594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327707680</vt:lpwstr>
      </vt:variant>
      <vt:variant>
        <vt:i4>1179698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327707679</vt:lpwstr>
      </vt:variant>
      <vt:variant>
        <vt:i4>1179698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327707678</vt:lpwstr>
      </vt:variant>
      <vt:variant>
        <vt:i4>1179698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327707677</vt:lpwstr>
      </vt:variant>
      <vt:variant>
        <vt:i4>1179698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327707676</vt:lpwstr>
      </vt:variant>
      <vt:variant>
        <vt:i4>1179698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327707675</vt:lpwstr>
      </vt:variant>
      <vt:variant>
        <vt:i4>1179698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327707674</vt:lpwstr>
      </vt:variant>
      <vt:variant>
        <vt:i4>1179698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27707673</vt:lpwstr>
      </vt:variant>
      <vt:variant>
        <vt:i4>1179698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27707672</vt:lpwstr>
      </vt:variant>
      <vt:variant>
        <vt:i4>1179698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27707671</vt:lpwstr>
      </vt:variant>
      <vt:variant>
        <vt:i4>1179698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27707670</vt:lpwstr>
      </vt:variant>
      <vt:variant>
        <vt:i4>1245234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27707669</vt:lpwstr>
      </vt:variant>
      <vt:variant>
        <vt:i4>1245234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27707668</vt:lpwstr>
      </vt:variant>
      <vt:variant>
        <vt:i4>1245234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27707667</vt:lpwstr>
      </vt:variant>
      <vt:variant>
        <vt:i4>1245234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27707666</vt:lpwstr>
      </vt:variant>
      <vt:variant>
        <vt:i4>1245234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27707665</vt:lpwstr>
      </vt:variant>
      <vt:variant>
        <vt:i4>1245234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27707664</vt:lpwstr>
      </vt:variant>
      <vt:variant>
        <vt:i4>1245234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27707663</vt:lpwstr>
      </vt:variant>
      <vt:variant>
        <vt:i4>1245234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27707662</vt:lpwstr>
      </vt:variant>
      <vt:variant>
        <vt:i4>1245234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27707661</vt:lpwstr>
      </vt:variant>
      <vt:variant>
        <vt:i4>124523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27707660</vt:lpwstr>
      </vt:variant>
      <vt:variant>
        <vt:i4>1048626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27707659</vt:lpwstr>
      </vt:variant>
      <vt:variant>
        <vt:i4>104862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27707658</vt:lpwstr>
      </vt:variant>
      <vt:variant>
        <vt:i4>104862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27707657</vt:lpwstr>
      </vt:variant>
      <vt:variant>
        <vt:i4>104862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27707656</vt:lpwstr>
      </vt:variant>
      <vt:variant>
        <vt:i4>104862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27707655</vt:lpwstr>
      </vt:variant>
      <vt:variant>
        <vt:i4>104862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27707653</vt:lpwstr>
      </vt:variant>
      <vt:variant>
        <vt:i4>104862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27707652</vt:lpwstr>
      </vt:variant>
      <vt:variant>
        <vt:i4>104862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27707651</vt:lpwstr>
      </vt:variant>
      <vt:variant>
        <vt:i4>104862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27707650</vt:lpwstr>
      </vt:variant>
      <vt:variant>
        <vt:i4>1114162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27707649</vt:lpwstr>
      </vt:variant>
      <vt:variant>
        <vt:i4>1114162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27707648</vt:lpwstr>
      </vt:variant>
      <vt:variant>
        <vt:i4>111416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27707647</vt:lpwstr>
      </vt:variant>
      <vt:variant>
        <vt:i4>1114162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27707646</vt:lpwstr>
      </vt:variant>
      <vt:variant>
        <vt:i4>1114162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27707645</vt:lpwstr>
      </vt:variant>
      <vt:variant>
        <vt:i4>1114162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27707644</vt:lpwstr>
      </vt:variant>
      <vt:variant>
        <vt:i4>1114162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27707643</vt:lpwstr>
      </vt:variant>
      <vt:variant>
        <vt:i4>1114162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27707642</vt:lpwstr>
      </vt:variant>
      <vt:variant>
        <vt:i4>111416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27707641</vt:lpwstr>
      </vt:variant>
      <vt:variant>
        <vt:i4>111416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27707640</vt:lpwstr>
      </vt:variant>
      <vt:variant>
        <vt:i4>144184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27707639</vt:lpwstr>
      </vt:variant>
      <vt:variant>
        <vt:i4>144184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27707638</vt:lpwstr>
      </vt:variant>
      <vt:variant>
        <vt:i4>144184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27707637</vt:lpwstr>
      </vt:variant>
      <vt:variant>
        <vt:i4>1441842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27707636</vt:lpwstr>
      </vt:variant>
      <vt:variant>
        <vt:i4>144184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27707635</vt:lpwstr>
      </vt:variant>
      <vt:variant>
        <vt:i4>144184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27707634</vt:lpwstr>
      </vt:variant>
      <vt:variant>
        <vt:i4>144184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2770763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ет по преддипломной практике</dc:title>
  <dc:subject>Интеграция с Windows Azure. Архитекутра облака. Хранилище Windows Azure.</dc:subject>
  <dc:creator>Андрей</dc:creator>
  <cp:lastModifiedBy>R</cp:lastModifiedBy>
  <cp:revision>12</cp:revision>
  <dcterms:created xsi:type="dcterms:W3CDTF">2015-04-15T10:00:00Z</dcterms:created>
  <dcterms:modified xsi:type="dcterms:W3CDTF">2015-04-15T13:41:00Z</dcterms:modified>
</cp:coreProperties>
</file>